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64FA0" w:rsidRPr="00464FA0" w:rsidRDefault="00464FA0" w:rsidP="00392F91">
      <w:pPr>
        <w:tabs>
          <w:tab w:val="center" w:pos="1701"/>
          <w:tab w:val="center" w:pos="7088"/>
        </w:tabs>
        <w:spacing w:after="0" w:line="240" w:lineRule="auto"/>
        <w:ind w:right="-284"/>
        <w:jc w:val="center"/>
        <w:rPr>
          <w:rFonts w:ascii="Times New Roman" w:hAnsi="Times New Roman" w:cs="Times New Roman"/>
          <w:sz w:val="28"/>
          <w:szCs w:val="28"/>
          <w:lang w:val="fr-FR"/>
        </w:rPr>
      </w:pPr>
      <w:r w:rsidRPr="00464FA0">
        <w:rPr>
          <w:rFonts w:ascii="Times New Roman" w:hAnsi="Times New Roman" w:cs="Times New Roman"/>
          <w:b/>
          <w:sz w:val="28"/>
          <w:szCs w:val="28"/>
        </w:rPr>
        <w:t>ĐÁP ÁN</w:t>
      </w:r>
      <w:r w:rsidR="00655744">
        <w:rPr>
          <w:rFonts w:ascii="Times New Roman" w:hAnsi="Times New Roman" w:cs="Times New Roman"/>
          <w:b/>
          <w:sz w:val="28"/>
          <w:szCs w:val="28"/>
        </w:rPr>
        <w:t xml:space="preserve"> TOÁN 11 HKI 2017-2018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151"/>
        <w:gridCol w:w="7127"/>
        <w:gridCol w:w="1298"/>
      </w:tblGrid>
      <w:tr w:rsidR="00464FA0" w:rsidRPr="00464FA0" w:rsidTr="00464FA0">
        <w:tc>
          <w:tcPr>
            <w:tcW w:w="1151" w:type="dxa"/>
          </w:tcPr>
          <w:p w:rsidR="00464FA0" w:rsidRPr="00464FA0" w:rsidRDefault="00464FA0" w:rsidP="00F97338">
            <w:pPr>
              <w:spacing w:before="120" w:line="3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</w:p>
        </w:tc>
        <w:tc>
          <w:tcPr>
            <w:tcW w:w="7127" w:type="dxa"/>
          </w:tcPr>
          <w:p w:rsidR="00464FA0" w:rsidRPr="00464FA0" w:rsidRDefault="00464FA0" w:rsidP="00F97338">
            <w:pPr>
              <w:spacing w:before="120" w:line="3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1298" w:type="dxa"/>
          </w:tcPr>
          <w:p w:rsidR="00464FA0" w:rsidRPr="00464FA0" w:rsidRDefault="00464FA0" w:rsidP="00F97338">
            <w:pPr>
              <w:spacing w:before="120" w:line="3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464FA0" w:rsidRPr="00464FA0" w:rsidTr="00464FA0">
        <w:tc>
          <w:tcPr>
            <w:tcW w:w="1151" w:type="dxa"/>
          </w:tcPr>
          <w:p w:rsidR="00464FA0" w:rsidRPr="00464FA0" w:rsidRDefault="00464FA0" w:rsidP="00464FA0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1a</w:t>
            </w: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(0.75đ)</w:t>
            </w:r>
          </w:p>
        </w:tc>
        <w:tc>
          <w:tcPr>
            <w:tcW w:w="7127" w:type="dxa"/>
          </w:tcPr>
          <w:p w:rsidR="00464FA0" w:rsidRPr="00464FA0" w:rsidRDefault="00464FA0" w:rsidP="00F97338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Ta có: </w:t>
            </w:r>
            <m:oMath>
              <m:func>
                <m:func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x-3</m:t>
                  </m:r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x+4=0</m:t>
                      </m:r>
                    </m:e>
                  </m:func>
                </m:e>
              </m:func>
            </m:oMath>
            <w:r w:rsidRPr="00464FA0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</w:p>
          <w:p w:rsidR="00464FA0" w:rsidRPr="00464FA0" w:rsidRDefault="00464FA0" w:rsidP="00F97338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&lt;=&gt;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-2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x-3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si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x</m:t>
                  </m:r>
                </m:e>
              </m:func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+4=0</m:t>
              </m:r>
            </m:oMath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&lt;=&gt;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2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si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x-3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si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x+5=0</m:t>
                  </m:r>
                </m:e>
              </m:func>
            </m:oMath>
          </w:p>
          <w:p w:rsidR="00464FA0" w:rsidRPr="00464FA0" w:rsidRDefault="00464FA0" w:rsidP="00F97338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 xml:space="preserve">Đặt t = 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si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 xml:space="preserve">     (-1≤t≤1)</m:t>
              </m:r>
            </m:oMath>
          </w:p>
          <w:p w:rsidR="00464FA0" w:rsidRPr="00464FA0" w:rsidRDefault="00464FA0" w:rsidP="00F97338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pt =&gt;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2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3t+5=0</m:t>
              </m:r>
            </m:oMath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eastAsiaTheme="minorEastAsia" w:hAnsi="Times New Roman" w:cs="Times New Roman"/>
                <w:position w:val="-44"/>
                <w:sz w:val="28"/>
                <w:szCs w:val="28"/>
              </w:rPr>
            </w:pPr>
            <w:r w:rsidRPr="00464FA0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&lt;=&gt; </w:t>
            </w:r>
            <w:r w:rsidRPr="00464FA0">
              <w:rPr>
                <w:rFonts w:ascii="Times New Roman" w:eastAsiaTheme="minorEastAsia" w:hAnsi="Times New Roman" w:cs="Times New Roman"/>
                <w:position w:val="-44"/>
                <w:sz w:val="28"/>
                <w:szCs w:val="28"/>
              </w:rPr>
              <w:object w:dxaOrig="1120" w:dyaOrig="9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pt;height:59pt" o:ole="">
                  <v:imagedata r:id="rId6" o:title=""/>
                </v:shape>
                <o:OLEObject Type="Embed" ProgID="Equation.DSMT4" ShapeID="_x0000_i1025" DrawAspect="Content" ObjectID="_1575368782" r:id="rId7"/>
              </w:object>
            </w:r>
          </w:p>
          <w:p w:rsidR="00464FA0" w:rsidRPr="00464FA0" w:rsidRDefault="00464FA0" w:rsidP="00F97338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 xml:space="preserve">Với t = 1 =&gt; 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si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</m:func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=1</m:t>
              </m:r>
            </m:oMath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            &lt;=&gt; </w:t>
            </w:r>
            <w:r w:rsidRPr="00464FA0">
              <w:rPr>
                <w:rFonts w:ascii="Times New Roman" w:eastAsiaTheme="minorEastAsia" w:hAnsi="Times New Roman" w:cs="Times New Roman"/>
                <w:position w:val="-24"/>
                <w:sz w:val="28"/>
                <w:szCs w:val="28"/>
              </w:rPr>
              <w:object w:dxaOrig="1260" w:dyaOrig="620">
                <v:shape id="_x0000_i1026" type="#_x0000_t75" style="width:1in;height:37.5pt" o:ole="">
                  <v:imagedata r:id="rId8" o:title=""/>
                </v:shape>
                <o:OLEObject Type="Embed" ProgID="Equation.DSMT4" ShapeID="_x0000_i1026" DrawAspect="Content" ObjectID="_1575368783" r:id="rId9"/>
              </w:object>
            </w:r>
            <w:r w:rsidRPr="00464FA0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    (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k∈Z)</m:t>
              </m:r>
            </m:oMath>
          </w:p>
        </w:tc>
        <w:tc>
          <w:tcPr>
            <w:tcW w:w="1298" w:type="dxa"/>
          </w:tcPr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464FA0" w:rsidRPr="00464FA0" w:rsidTr="00464FA0">
        <w:tc>
          <w:tcPr>
            <w:tcW w:w="1151" w:type="dxa"/>
          </w:tcPr>
          <w:p w:rsidR="00464FA0" w:rsidRPr="00464FA0" w:rsidRDefault="00464FA0" w:rsidP="00464FA0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1b</w:t>
            </w: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(0.75đ)</w:t>
            </w:r>
          </w:p>
        </w:tc>
        <w:tc>
          <w:tcPr>
            <w:tcW w:w="7127" w:type="dxa"/>
          </w:tcPr>
          <w:p w:rsidR="00464FA0" w:rsidRPr="00464FA0" w:rsidRDefault="00464FA0" w:rsidP="00F97338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 xml:space="preserve">      Ta có: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3</m:t>
                  </m:r>
                </m:e>
              </m:rad>
              <m:func>
                <m:func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x+</m:t>
                  </m:r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x=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e>
                      </m:rad>
                    </m:e>
                  </m:func>
                </m:e>
              </m:func>
            </m:oMath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eastAsiaTheme="minorEastAsia" w:hAnsi="Times New Roman" w:cs="Times New Roman"/>
                <w:position w:val="-24"/>
                <w:sz w:val="28"/>
                <w:szCs w:val="28"/>
              </w:rPr>
            </w:pPr>
            <w:r w:rsidRPr="00464FA0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&lt;=&gt; </w:t>
            </w:r>
            <w:r w:rsidRPr="00464FA0">
              <w:rPr>
                <w:rFonts w:ascii="Times New Roman" w:eastAsiaTheme="minorEastAsia" w:hAnsi="Times New Roman" w:cs="Times New Roman"/>
                <w:position w:val="-24"/>
                <w:sz w:val="28"/>
                <w:szCs w:val="28"/>
              </w:rPr>
              <w:object w:dxaOrig="2299" w:dyaOrig="680">
                <v:shape id="_x0000_i1027" type="#_x0000_t75" style="width:128pt;height:38.5pt" o:ole="">
                  <v:imagedata r:id="rId10" o:title=""/>
                </v:shape>
                <o:OLEObject Type="Embed" ProgID="Equation.DSMT4" ShapeID="_x0000_i1027" DrawAspect="Content" ObjectID="_1575368784" r:id="rId11"/>
              </w:object>
            </w: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 xml:space="preserve">&lt;=&gt; </w:t>
            </w:r>
            <w:r w:rsidRPr="00464FA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900" w:dyaOrig="680">
                <v:shape id="_x0000_i1028" type="#_x0000_t75" style="width:105.5pt;height:36.5pt" o:ole="">
                  <v:imagedata r:id="rId12" o:title=""/>
                </v:shape>
                <o:OLEObject Type="Embed" ProgID="Equation.DSMT4" ShapeID="_x0000_i1028" DrawAspect="Content" ObjectID="_1575368785" r:id="rId13"/>
              </w:object>
            </w:r>
          </w:p>
          <w:p w:rsidR="00464FA0" w:rsidRPr="00464FA0" w:rsidRDefault="00464FA0" w:rsidP="00F973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 xml:space="preserve">&lt;=&gt; </w:t>
            </w:r>
            <w:r w:rsidRPr="00464FA0">
              <w:rPr>
                <w:rFonts w:ascii="Times New Roman" w:hAnsi="Times New Roman" w:cs="Times New Roman"/>
                <w:position w:val="-60"/>
                <w:sz w:val="28"/>
                <w:szCs w:val="28"/>
              </w:rPr>
              <w:object w:dxaOrig="1880" w:dyaOrig="1320">
                <v:shape id="_x0000_i1029" type="#_x0000_t75" style="width:110.5pt;height:77.5pt" o:ole="">
                  <v:imagedata r:id="rId14" o:title=""/>
                </v:shape>
                <o:OLEObject Type="Embed" ProgID="Equation.DSMT4" ShapeID="_x0000_i1029" DrawAspect="Content" ObjectID="_1575368786" r:id="rId15"/>
              </w:object>
            </w: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 xml:space="preserve">&lt;=&gt; </w:t>
            </w:r>
            <w:r w:rsidRPr="00464FA0">
              <w:rPr>
                <w:rFonts w:ascii="Times New Roman" w:hAnsi="Times New Roman" w:cs="Times New Roman"/>
                <w:position w:val="-60"/>
                <w:sz w:val="28"/>
                <w:szCs w:val="28"/>
              </w:rPr>
              <w:object w:dxaOrig="1579" w:dyaOrig="1320">
                <v:shape id="_x0000_i1030" type="#_x0000_t75" style="width:92.5pt;height:77.5pt" o:ole="">
                  <v:imagedata r:id="rId16" o:title=""/>
                </v:shape>
                <o:OLEObject Type="Embed" ProgID="Equation.DSMT4" ShapeID="_x0000_i1030" DrawAspect="Content" ObjectID="_1575368787" r:id="rId17"/>
              </w:object>
            </w: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 xml:space="preserve">       (k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∈Z)</m:t>
              </m:r>
            </m:oMath>
          </w:p>
        </w:tc>
        <w:tc>
          <w:tcPr>
            <w:tcW w:w="1298" w:type="dxa"/>
          </w:tcPr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464FA0" w:rsidRPr="00464FA0" w:rsidTr="00464FA0">
        <w:tc>
          <w:tcPr>
            <w:tcW w:w="1151" w:type="dxa"/>
          </w:tcPr>
          <w:p w:rsidR="00464FA0" w:rsidRPr="00464FA0" w:rsidRDefault="00464FA0" w:rsidP="00464FA0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(1.0đ)</w:t>
            </w:r>
          </w:p>
        </w:tc>
        <w:tc>
          <w:tcPr>
            <w:tcW w:w="7127" w:type="dxa"/>
          </w:tcPr>
          <w:p w:rsidR="00464FA0" w:rsidRPr="00464FA0" w:rsidRDefault="00464FA0" w:rsidP="00F97338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Ta có: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</m:t>
                  </m:r>
                </m:sup>
              </m:sSub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n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+n=0</m:t>
              </m:r>
            </m:oMath>
            <w:r w:rsidRPr="00464FA0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eastAsiaTheme="minorEastAsia" w:hAnsi="Times New Roman" w:cs="Times New Roman"/>
                <w:position w:val="-30"/>
                <w:sz w:val="28"/>
                <w:szCs w:val="28"/>
              </w:rPr>
            </w:pPr>
            <w:r w:rsidRPr="00464FA0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ĐK: </w:t>
            </w:r>
            <w:r w:rsidRPr="00464FA0">
              <w:rPr>
                <w:rFonts w:ascii="Times New Roman" w:eastAsiaTheme="minorEastAsia" w:hAnsi="Times New Roman" w:cs="Times New Roman"/>
                <w:position w:val="-30"/>
                <w:sz w:val="28"/>
                <w:szCs w:val="28"/>
              </w:rPr>
              <w:object w:dxaOrig="720" w:dyaOrig="720">
                <v:shape id="_x0000_i1031" type="#_x0000_t75" style="width:44pt;height:41pt" o:ole="">
                  <v:imagedata r:id="rId18" o:title=""/>
                </v:shape>
                <o:OLEObject Type="Embed" ProgID="Equation.DSMT4" ShapeID="_x0000_i1031" DrawAspect="Content" ObjectID="_1575368788" r:id="rId19"/>
              </w:object>
            </w: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position w:val="-28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 xml:space="preserve">pt =&gt; </w:t>
            </w:r>
            <w:r w:rsidRPr="00464FA0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920" w:dyaOrig="660">
                <v:shape id="_x0000_i1032" type="#_x0000_t75" style="width:157pt;height:43pt" o:ole="">
                  <v:imagedata r:id="rId20" o:title=""/>
                </v:shape>
                <o:OLEObject Type="Embed" ProgID="Equation.DSMT4" ShapeID="_x0000_i1032" DrawAspect="Content" ObjectID="_1575368789" r:id="rId21"/>
              </w:object>
            </w:r>
          </w:p>
          <w:p w:rsidR="00464FA0" w:rsidRPr="00464FA0" w:rsidRDefault="00464FA0" w:rsidP="00F973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 xml:space="preserve">&lt;=&gt; </w:t>
            </w:r>
            <w:r w:rsidRPr="00464FA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960" w:dyaOrig="620">
                <v:shape id="_x0000_i1033" type="#_x0000_t75" style="width:106.5pt;height:41pt" o:ole="">
                  <v:imagedata r:id="rId22" o:title=""/>
                </v:shape>
                <o:OLEObject Type="Embed" ProgID="Equation.DSMT4" ShapeID="_x0000_i1033" DrawAspect="Content" ObjectID="_1575368790" r:id="rId23"/>
              </w:object>
            </w:r>
          </w:p>
          <w:p w:rsidR="00464FA0" w:rsidRPr="00464FA0" w:rsidRDefault="00464FA0" w:rsidP="00F973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 xml:space="preserve">&lt;=&gt;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4n-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n+2n=0</m:t>
              </m:r>
            </m:oMath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 xml:space="preserve">&lt;=&gt;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7n=0</m:t>
              </m:r>
            </m:oMath>
          </w:p>
          <w:p w:rsidR="00464FA0" w:rsidRPr="00464FA0" w:rsidRDefault="00464FA0" w:rsidP="00F973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 xml:space="preserve">&lt;=&gt; </w:t>
            </w:r>
            <w:r w:rsidRPr="00464FA0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040" w:dyaOrig="720">
                <v:shape id="_x0000_i1034" type="#_x0000_t75" style="width:61.5pt;height:45pt" o:ole="">
                  <v:imagedata r:id="rId24" o:title=""/>
                </v:shape>
                <o:OLEObject Type="Embed" ProgID="Equation.DSMT4" ShapeID="_x0000_i1034" DrawAspect="Content" ObjectID="_1575368791" r:id="rId25"/>
              </w:object>
            </w: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position w:val="-182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Vậy n = 7</w:t>
            </w:r>
          </w:p>
        </w:tc>
        <w:tc>
          <w:tcPr>
            <w:tcW w:w="1298" w:type="dxa"/>
          </w:tcPr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464FA0" w:rsidRPr="00464FA0" w:rsidTr="00464FA0">
        <w:tc>
          <w:tcPr>
            <w:tcW w:w="1151" w:type="dxa"/>
          </w:tcPr>
          <w:p w:rsidR="00464FA0" w:rsidRPr="00464FA0" w:rsidRDefault="00464FA0" w:rsidP="00464FA0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3</w:t>
            </w: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(2.0đ)</w:t>
            </w: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27" w:type="dxa"/>
          </w:tcPr>
          <w:p w:rsidR="00464FA0" w:rsidRPr="00464FA0" w:rsidRDefault="00464FA0" w:rsidP="00464FA0">
            <w:pPr>
              <w:pStyle w:val="ListParagraph"/>
              <w:numPr>
                <w:ilvl w:val="0"/>
                <w:numId w:val="1"/>
              </w:numPr>
              <w:spacing w:before="120" w:line="30" w:lineRule="atLeast"/>
              <w:rPr>
                <w:sz w:val="28"/>
                <w:szCs w:val="28"/>
              </w:rPr>
            </w:pPr>
            <w:r w:rsidRPr="00464FA0">
              <w:rPr>
                <w:sz w:val="28"/>
                <w:szCs w:val="28"/>
              </w:rPr>
              <w:t xml:space="preserve">Số phần tử của không gian mẫu: </w:t>
            </w:r>
            <w:r w:rsidRPr="00464FA0">
              <w:rPr>
                <w:rFonts w:eastAsiaTheme="minorHAnsi"/>
                <w:position w:val="-12"/>
                <w:sz w:val="28"/>
                <w:szCs w:val="28"/>
              </w:rPr>
              <w:object w:dxaOrig="1780" w:dyaOrig="360">
                <v:shape id="_x0000_i1035" type="#_x0000_t75" style="width:105.5pt;height:20.5pt" o:ole="">
                  <v:imagedata r:id="rId26" o:title=""/>
                </v:shape>
                <o:OLEObject Type="Embed" ProgID="Equation.DSMT4" ShapeID="_x0000_i1035" DrawAspect="Content" ObjectID="_1575368792" r:id="rId27"/>
              </w:object>
            </w:r>
          </w:p>
          <w:p w:rsidR="00464FA0" w:rsidRPr="00464FA0" w:rsidRDefault="00464FA0" w:rsidP="00F97338">
            <w:pPr>
              <w:pStyle w:val="ListParagraph"/>
              <w:spacing w:line="30" w:lineRule="atLeast"/>
              <w:rPr>
                <w:rFonts w:eastAsiaTheme="minorHAnsi"/>
                <w:position w:val="-42"/>
                <w:sz w:val="28"/>
                <w:szCs w:val="28"/>
              </w:rPr>
            </w:pPr>
            <w:r w:rsidRPr="00464FA0">
              <w:rPr>
                <w:rFonts w:eastAsiaTheme="minorHAnsi"/>
                <w:position w:val="-42"/>
                <w:sz w:val="28"/>
                <w:szCs w:val="28"/>
              </w:rPr>
              <w:object w:dxaOrig="1960" w:dyaOrig="960">
                <v:shape id="_x0000_i1036" type="#_x0000_t75" style="width:116pt;height:56pt" o:ole="">
                  <v:imagedata r:id="rId28" o:title=""/>
                </v:shape>
                <o:OLEObject Type="Embed" ProgID="Equation.DSMT4" ShapeID="_x0000_i1036" DrawAspect="Content" ObjectID="_1575368793" r:id="rId29"/>
              </w:object>
            </w:r>
          </w:p>
          <w:p w:rsidR="00464FA0" w:rsidRPr="00464FA0" w:rsidRDefault="00464FA0" w:rsidP="00F97338">
            <w:pPr>
              <w:pStyle w:val="ListParagraph"/>
              <w:spacing w:line="30" w:lineRule="atLeast"/>
              <w:rPr>
                <w:sz w:val="28"/>
                <w:szCs w:val="28"/>
              </w:rPr>
            </w:pPr>
            <w:r w:rsidRPr="00464FA0">
              <w:rPr>
                <w:rFonts w:eastAsiaTheme="minorHAnsi"/>
                <w:position w:val="-42"/>
                <w:sz w:val="28"/>
                <w:szCs w:val="28"/>
              </w:rPr>
              <w:object w:dxaOrig="3600" w:dyaOrig="960">
                <v:shape id="_x0000_i1037" type="#_x0000_t75" style="width:213pt;height:56pt" o:ole="">
                  <v:imagedata r:id="rId30" o:title=""/>
                </v:shape>
                <o:OLEObject Type="Embed" ProgID="Equation.DSMT4" ShapeID="_x0000_i1037" DrawAspect="Content" ObjectID="_1575368794" r:id="rId31"/>
              </w:object>
            </w:r>
          </w:p>
        </w:tc>
        <w:tc>
          <w:tcPr>
            <w:tcW w:w="1298" w:type="dxa"/>
          </w:tcPr>
          <w:p w:rsidR="00464FA0" w:rsidRPr="00464FA0" w:rsidRDefault="00464FA0" w:rsidP="00464FA0">
            <w:pPr>
              <w:spacing w:before="24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0.5</w:t>
            </w:r>
          </w:p>
          <w:p w:rsidR="00464FA0" w:rsidRPr="00464FA0" w:rsidRDefault="00464FA0" w:rsidP="00464FA0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0.5</w:t>
            </w:r>
          </w:p>
          <w:p w:rsidR="00464FA0" w:rsidRPr="00464FA0" w:rsidRDefault="00464FA0" w:rsidP="00464FA0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:rsidR="00464FA0" w:rsidRPr="00464FA0" w:rsidRDefault="00464FA0" w:rsidP="00464FA0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0.5</w:t>
            </w:r>
          </w:p>
          <w:p w:rsidR="00464FA0" w:rsidRPr="00464FA0" w:rsidRDefault="00464FA0" w:rsidP="00464FA0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464FA0" w:rsidRPr="00464FA0" w:rsidTr="00464FA0">
        <w:tc>
          <w:tcPr>
            <w:tcW w:w="1151" w:type="dxa"/>
          </w:tcPr>
          <w:p w:rsidR="00464FA0" w:rsidRPr="00464FA0" w:rsidRDefault="00464FA0" w:rsidP="00464FA0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4a</w:t>
            </w: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(1.0đ)</w:t>
            </w:r>
          </w:p>
        </w:tc>
        <w:tc>
          <w:tcPr>
            <w:tcW w:w="7127" w:type="dxa"/>
          </w:tcPr>
          <w:p w:rsidR="00464FA0" w:rsidRPr="00464FA0" w:rsidRDefault="00060B6C" w:rsidP="00F97338">
            <w:pPr>
              <w:spacing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_x0000_s1049" type="#_x0000_t75" style="position:absolute;margin-left:10.55pt;margin-top:3.95pt;width:162.75pt;height:156.95pt;z-index:251736064;mso-position-horizontal-relative:text;mso-position-vertical-relative:text">
                  <v:imagedata r:id="rId32" o:title=""/>
                </v:shape>
                <o:OLEObject Type="Embed" ProgID="Equation.DSMT4" ShapeID="_x0000_s1049" DrawAspect="Content" ObjectID="_1575368798" r:id="rId33"/>
              </w:pict>
            </w:r>
            <w:r w:rsidR="00464FA0" w:rsidRPr="00464FA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464FA0" w:rsidRPr="00464FA0" w:rsidRDefault="00464FA0" w:rsidP="00F97338">
            <w:pPr>
              <w:spacing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FA0" w:rsidRPr="00464FA0" w:rsidRDefault="00464FA0" w:rsidP="00F97338">
            <w:pPr>
              <w:spacing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FA0" w:rsidRPr="00464FA0" w:rsidRDefault="00464FA0" w:rsidP="00F97338">
            <w:pPr>
              <w:spacing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FA0" w:rsidRPr="00464FA0" w:rsidRDefault="00464FA0" w:rsidP="00F97338">
            <w:pPr>
              <w:spacing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FA0" w:rsidRPr="00464FA0" w:rsidRDefault="00464FA0" w:rsidP="00F97338">
            <w:pPr>
              <w:spacing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FA0" w:rsidRPr="00464FA0" w:rsidRDefault="00464FA0" w:rsidP="00F97338">
            <w:pPr>
              <w:spacing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FA0" w:rsidRPr="00464FA0" w:rsidRDefault="00464FA0" w:rsidP="00F97338">
            <w:pPr>
              <w:spacing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FA0" w:rsidRPr="00464FA0" w:rsidRDefault="00464FA0" w:rsidP="00F97338">
            <w:pPr>
              <w:spacing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FA0" w:rsidRPr="00464FA0" w:rsidRDefault="00464FA0" w:rsidP="00F97338">
            <w:pPr>
              <w:spacing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98" w:type="dxa"/>
          </w:tcPr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0.5</w:t>
            </w: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464FA0" w:rsidRPr="00464FA0" w:rsidTr="00464FA0">
        <w:tc>
          <w:tcPr>
            <w:tcW w:w="1151" w:type="dxa"/>
          </w:tcPr>
          <w:p w:rsidR="00464FA0" w:rsidRPr="00464FA0" w:rsidRDefault="00464FA0" w:rsidP="00464FA0">
            <w:pPr>
              <w:spacing w:before="120" w:line="30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4b</w:t>
            </w: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(1.0đ)</w:t>
            </w:r>
          </w:p>
        </w:tc>
        <w:tc>
          <w:tcPr>
            <w:tcW w:w="7127" w:type="dxa"/>
          </w:tcPr>
          <w:p w:rsidR="00464FA0" w:rsidRPr="00464FA0" w:rsidRDefault="00464FA0" w:rsidP="00F973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u</w:t>
            </w:r>
            <w:r w:rsidRPr="00464FA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1</w:t>
            </w: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 xml:space="preserve"> – u</w:t>
            </w:r>
            <w:r w:rsidRPr="00464FA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 xml:space="preserve"> = 30</w:t>
            </w:r>
          </w:p>
          <w:p w:rsidR="00464FA0" w:rsidRPr="00464FA0" w:rsidRDefault="00464FA0" w:rsidP="00F97338">
            <w:pPr>
              <w:spacing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u</w:t>
            </w:r>
            <w:r w:rsidRPr="00464FA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 xml:space="preserve"> + 10d – u</w:t>
            </w:r>
            <w:r w:rsidRPr="00464FA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 xml:space="preserve"> = 30</w:t>
            </w:r>
          </w:p>
          <w:p w:rsidR="00464FA0" w:rsidRPr="00464FA0" w:rsidRDefault="00464FA0" w:rsidP="00F973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 xml:space="preserve">     Vậy  d = 3.</w:t>
            </w: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464FA0" w:rsidRPr="00464FA0" w:rsidRDefault="00464FA0" w:rsidP="00F973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S</w:t>
            </w:r>
            <w:r w:rsidRPr="00464FA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1</w:t>
            </w: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 xml:space="preserve"> = 187</w:t>
            </w:r>
          </w:p>
          <w:p w:rsidR="00464FA0" w:rsidRPr="00464FA0" w:rsidRDefault="00060B6C" w:rsidP="00F973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_x0000_s1050" type="#_x0000_t75" style="position:absolute;margin-left:3.4pt;margin-top:7.15pt;width:111pt;height:50.25pt;z-index:251737088;mso-position-horizontal-relative:text;mso-position-vertical-relative:text">
                  <v:imagedata r:id="rId34" o:title=""/>
                </v:shape>
                <o:OLEObject Type="Embed" ProgID="Equation.DSMT4" ShapeID="_x0000_s1050" DrawAspect="Content" ObjectID="_1575368799" r:id="rId35"/>
              </w:pict>
            </w:r>
          </w:p>
          <w:p w:rsidR="00464FA0" w:rsidRPr="00464FA0" w:rsidRDefault="00464FA0" w:rsidP="00F9733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FA0" w:rsidRPr="00464FA0" w:rsidRDefault="00464FA0" w:rsidP="00F973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464FA0" w:rsidRPr="00464FA0" w:rsidRDefault="00464FA0" w:rsidP="00F973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464FA0" w:rsidRPr="00464FA0" w:rsidRDefault="00464FA0" w:rsidP="00F9733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U</w:t>
            </w:r>
            <w:r w:rsidRPr="00464FA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10 </w:t>
            </w: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= u</w:t>
            </w:r>
            <w:r w:rsidRPr="00464FA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1 </w:t>
            </w: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 xml:space="preserve"> + 9d = 29.</w:t>
            </w: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464FA0" w:rsidRPr="00464FA0" w:rsidRDefault="00464FA0" w:rsidP="00F97338">
            <w:pPr>
              <w:spacing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98" w:type="dxa"/>
          </w:tcPr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:rsidR="00464FA0" w:rsidRPr="00464FA0" w:rsidRDefault="00464FA0" w:rsidP="00F97338">
            <w:pPr>
              <w:spacing w:before="120" w:line="3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</w:tbl>
    <w:p w:rsidR="00464FA0" w:rsidRPr="00464FA0" w:rsidRDefault="00464FA0" w:rsidP="00A05626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 w:rsidRPr="00464FA0">
        <w:rPr>
          <w:rFonts w:ascii="Times New Roman" w:hAnsi="Times New Roman" w:cs="Times New Roman"/>
          <w:b/>
          <w:sz w:val="28"/>
          <w:szCs w:val="28"/>
        </w:rPr>
        <w:t>Bài 5:</w:t>
      </w:r>
      <w:r w:rsidRPr="00464FA0">
        <w:rPr>
          <w:rFonts w:ascii="Times New Roman" w:hAnsi="Times New Roman" w:cs="Times New Roman"/>
          <w:sz w:val="28"/>
          <w:szCs w:val="28"/>
        </w:rPr>
        <w:t xml:space="preserve"> </w:t>
      </w:r>
      <w:r w:rsidRPr="00464FA0">
        <w:rPr>
          <w:rFonts w:ascii="Times New Roman" w:hAnsi="Times New Roman" w:cs="Times New Roman"/>
          <w:i/>
          <w:sz w:val="28"/>
          <w:szCs w:val="28"/>
        </w:rPr>
        <w:t>(3</w:t>
      </w:r>
      <w:r>
        <w:rPr>
          <w:rFonts w:ascii="Times New Roman" w:hAnsi="Times New Roman" w:cs="Times New Roman"/>
          <w:i/>
          <w:sz w:val="28"/>
          <w:szCs w:val="28"/>
        </w:rPr>
        <w:t>.5</w:t>
      </w:r>
      <w:r w:rsidRPr="00464FA0">
        <w:rPr>
          <w:rFonts w:ascii="Times New Roman" w:hAnsi="Times New Roman" w:cs="Times New Roman"/>
          <w:i/>
          <w:sz w:val="28"/>
          <w:szCs w:val="28"/>
        </w:rPr>
        <w:t xml:space="preserve"> điểm)</w:t>
      </w:r>
    </w:p>
    <w:p w:rsidR="007322B3" w:rsidRPr="00464FA0" w:rsidRDefault="005B19D4" w:rsidP="00A05626">
      <w:pPr>
        <w:rPr>
          <w:rFonts w:ascii="Times New Roman" w:hAnsi="Times New Roman" w:cs="Times New Roman"/>
          <w:sz w:val="28"/>
          <w:szCs w:val="28"/>
        </w:rPr>
      </w:pPr>
      <w:r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3100F747" wp14:editId="0D1B2DFF">
                <wp:simplePos x="0" y="0"/>
                <wp:positionH relativeFrom="column">
                  <wp:posOffset>3597359</wp:posOffset>
                </wp:positionH>
                <wp:positionV relativeFrom="paragraph">
                  <wp:posOffset>112383</wp:posOffset>
                </wp:positionV>
                <wp:extent cx="258265" cy="276045"/>
                <wp:effectExtent l="0" t="0" r="8890" b="0"/>
                <wp:wrapNone/>
                <wp:docPr id="58" name="Text Box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8265" cy="2760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B19D4" w:rsidRDefault="005B19D4">
                            <w: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8" o:spid="_x0000_s1026" type="#_x0000_t202" style="position:absolute;margin-left:283.25pt;margin-top:8.85pt;width:20.35pt;height:21.7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" fillcolor="white [3201]" stroked="f" strokeweight=".5pt">
                <v:textbox>
                  <w:txbxContent>
                    <w:p w:rsidR="005B19D4" w:rsidRDefault="005B19D4">
                      <w: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="007322B3"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66C042E3" wp14:editId="78D2E198">
                <wp:simplePos x="0" y="0"/>
                <wp:positionH relativeFrom="column">
                  <wp:posOffset>1545111</wp:posOffset>
                </wp:positionH>
                <wp:positionV relativeFrom="paragraph">
                  <wp:posOffset>2020941</wp:posOffset>
                </wp:positionV>
                <wp:extent cx="17780" cy="17780"/>
                <wp:effectExtent l="0" t="0" r="20320" b="20320"/>
                <wp:wrapNone/>
                <wp:docPr id="55" name="Oval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780" cy="177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55" o:spid="_x0000_s1026" style="position:absolute;margin-left:121.65pt;margin-top:159.15pt;width:1.4pt;height:1.4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" fillcolor="black [3200]" strokecolor="black [1600]" strokeweight="2pt"/>
            </w:pict>
          </mc:Fallback>
        </mc:AlternateContent>
      </w:r>
      <w:r w:rsidR="007322B3"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D2569F9" wp14:editId="2F5F42B6">
                <wp:simplePos x="0" y="0"/>
                <wp:positionH relativeFrom="column">
                  <wp:posOffset>896620</wp:posOffset>
                </wp:positionH>
                <wp:positionV relativeFrom="paragraph">
                  <wp:posOffset>2010410</wp:posOffset>
                </wp:positionV>
                <wp:extent cx="17780" cy="17780"/>
                <wp:effectExtent l="0" t="0" r="20320" b="20320"/>
                <wp:wrapNone/>
                <wp:docPr id="56" name="Oval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780" cy="177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56" o:spid="_x0000_s1026" style="position:absolute;margin-left:70.6pt;margin-top:158.3pt;width:1.4pt;height:1.4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" fillcolor="black [3200]" strokecolor="black [1600]" strokeweight="2pt"/>
            </w:pict>
          </mc:Fallback>
        </mc:AlternateContent>
      </w:r>
      <w:r w:rsidR="007322B3"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748EFE01" wp14:editId="2CB36DEA">
                <wp:simplePos x="0" y="0"/>
                <wp:positionH relativeFrom="column">
                  <wp:posOffset>1686560</wp:posOffset>
                </wp:positionH>
                <wp:positionV relativeFrom="paragraph">
                  <wp:posOffset>1774825</wp:posOffset>
                </wp:positionV>
                <wp:extent cx="17780" cy="17780"/>
                <wp:effectExtent l="0" t="0" r="20320" b="20320"/>
                <wp:wrapNone/>
                <wp:docPr id="54" name="Oval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780" cy="177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54" o:spid="_x0000_s1026" style="position:absolute;margin-left:132.8pt;margin-top:139.75pt;width:1.4pt;height:1.4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" fillcolor="black [3200]" strokecolor="black [1600]" strokeweight="2pt"/>
            </w:pict>
          </mc:Fallback>
        </mc:AlternateContent>
      </w:r>
      <w:r w:rsidR="007322B3"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7A8C8617" wp14:editId="7C01299F">
                <wp:simplePos x="0" y="0"/>
                <wp:positionH relativeFrom="column">
                  <wp:posOffset>1853565</wp:posOffset>
                </wp:positionH>
                <wp:positionV relativeFrom="paragraph">
                  <wp:posOffset>2570480</wp:posOffset>
                </wp:positionV>
                <wp:extent cx="17780" cy="17780"/>
                <wp:effectExtent l="0" t="0" r="20320" b="20320"/>
                <wp:wrapNone/>
                <wp:docPr id="53" name="Oval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780" cy="177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53" o:spid="_x0000_s1026" style="position:absolute;margin-left:145.95pt;margin-top:202.4pt;width:1.4pt;height:1.4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" fillcolor="black [3200]" strokecolor="black [1600]" strokeweight="2pt"/>
            </w:pict>
          </mc:Fallback>
        </mc:AlternateContent>
      </w:r>
      <w:r w:rsidR="007322B3"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53A6AFF9" wp14:editId="3CB9BCFF">
                <wp:simplePos x="0" y="0"/>
                <wp:positionH relativeFrom="column">
                  <wp:posOffset>2702560</wp:posOffset>
                </wp:positionH>
                <wp:positionV relativeFrom="paragraph">
                  <wp:posOffset>3074670</wp:posOffset>
                </wp:positionV>
                <wp:extent cx="17780" cy="17780"/>
                <wp:effectExtent l="0" t="0" r="20320" b="20320"/>
                <wp:wrapNone/>
                <wp:docPr id="52" name="Oval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780" cy="177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52" o:spid="_x0000_s1026" style="position:absolute;margin-left:212.8pt;margin-top:242.1pt;width:1.4pt;height:1.4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" fillcolor="black [3200]" strokecolor="black [1600]" strokeweight="2pt"/>
            </w:pict>
          </mc:Fallback>
        </mc:AlternateContent>
      </w:r>
      <w:r w:rsidR="007322B3"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3C945ECD" wp14:editId="2305A1FC">
                <wp:simplePos x="0" y="0"/>
                <wp:positionH relativeFrom="column">
                  <wp:posOffset>2118360</wp:posOffset>
                </wp:positionH>
                <wp:positionV relativeFrom="paragraph">
                  <wp:posOffset>3050540</wp:posOffset>
                </wp:positionV>
                <wp:extent cx="17780" cy="17780"/>
                <wp:effectExtent l="0" t="0" r="20320" b="20320"/>
                <wp:wrapNone/>
                <wp:docPr id="51" name="Oval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780" cy="177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51" o:spid="_x0000_s1026" style="position:absolute;margin-left:166.8pt;margin-top:240.2pt;width:1.4pt;height:1.4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" fillcolor="black [3200]" strokecolor="black [1600]" strokeweight="2pt"/>
            </w:pict>
          </mc:Fallback>
        </mc:AlternateContent>
      </w:r>
      <w:r w:rsidR="007322B3"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2A240D46" wp14:editId="441E1045">
                <wp:simplePos x="0" y="0"/>
                <wp:positionH relativeFrom="column">
                  <wp:posOffset>2785110</wp:posOffset>
                </wp:positionH>
                <wp:positionV relativeFrom="paragraph">
                  <wp:posOffset>2750820</wp:posOffset>
                </wp:positionV>
                <wp:extent cx="17780" cy="17780"/>
                <wp:effectExtent l="0" t="0" r="20320" b="20320"/>
                <wp:wrapNone/>
                <wp:docPr id="50" name="Oval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780" cy="177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50" o:spid="_x0000_s1026" style="position:absolute;margin-left:219.3pt;margin-top:216.6pt;width:1.4pt;height:1.4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" fillcolor="black [3200]" strokecolor="black [1600]" strokeweight="2pt"/>
            </w:pict>
          </mc:Fallback>
        </mc:AlternateContent>
      </w:r>
      <w:r w:rsidR="007322B3"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5062F8BD" wp14:editId="7FED440C">
                <wp:simplePos x="0" y="0"/>
                <wp:positionH relativeFrom="column">
                  <wp:posOffset>3062976</wp:posOffset>
                </wp:positionH>
                <wp:positionV relativeFrom="paragraph">
                  <wp:posOffset>3322499</wp:posOffset>
                </wp:positionV>
                <wp:extent cx="17780" cy="17780"/>
                <wp:effectExtent l="0" t="0" r="20320" b="20320"/>
                <wp:wrapNone/>
                <wp:docPr id="49" name="Oval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780" cy="177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49" o:spid="_x0000_s1026" style="position:absolute;margin-left:241.2pt;margin-top:261.6pt;width:1.4pt;height:1.4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" fillcolor="black [3200]" strokecolor="black [1600]" strokeweight="2pt"/>
            </w:pict>
          </mc:Fallback>
        </mc:AlternateContent>
      </w:r>
      <w:r w:rsidR="007322B3"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4C5874F3" wp14:editId="788B5A07">
                <wp:simplePos x="0" y="0"/>
                <wp:positionH relativeFrom="column">
                  <wp:posOffset>3308350</wp:posOffset>
                </wp:positionH>
                <wp:positionV relativeFrom="paragraph">
                  <wp:posOffset>3067685</wp:posOffset>
                </wp:positionV>
                <wp:extent cx="17780" cy="17780"/>
                <wp:effectExtent l="0" t="0" r="20320" b="20320"/>
                <wp:wrapNone/>
                <wp:docPr id="48" name="Oval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780" cy="177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48" o:spid="_x0000_s1026" style="position:absolute;margin-left:260.5pt;margin-top:241.55pt;width:1.4pt;height:1.4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" fillcolor="black [3200]" strokecolor="black [1600]" strokeweight="2pt"/>
            </w:pict>
          </mc:Fallback>
        </mc:AlternateContent>
      </w:r>
      <w:r w:rsidR="007322B3"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1509B0E3" wp14:editId="2FD3AF23">
                <wp:simplePos x="0" y="0"/>
                <wp:positionH relativeFrom="column">
                  <wp:posOffset>2741930</wp:posOffset>
                </wp:positionH>
                <wp:positionV relativeFrom="paragraph">
                  <wp:posOffset>2234565</wp:posOffset>
                </wp:positionV>
                <wp:extent cx="17780" cy="17780"/>
                <wp:effectExtent l="0" t="0" r="20320" b="20320"/>
                <wp:wrapNone/>
                <wp:docPr id="47" name="Oval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780" cy="177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47" o:spid="_x0000_s1026" style="position:absolute;margin-left:215.9pt;margin-top:175.95pt;width:1.4pt;height:1.4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" fillcolor="black [3200]" strokecolor="black [1600]" strokeweight="2pt"/>
            </w:pict>
          </mc:Fallback>
        </mc:AlternateContent>
      </w:r>
      <w:r w:rsidR="007322B3"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66F28DCE" wp14:editId="02370B9B">
                <wp:simplePos x="0" y="0"/>
                <wp:positionH relativeFrom="column">
                  <wp:posOffset>3218815</wp:posOffset>
                </wp:positionH>
                <wp:positionV relativeFrom="paragraph">
                  <wp:posOffset>2643505</wp:posOffset>
                </wp:positionV>
                <wp:extent cx="17780" cy="17780"/>
                <wp:effectExtent l="0" t="0" r="20320" b="20320"/>
                <wp:wrapNone/>
                <wp:docPr id="46" name="Oval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780" cy="177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46" o:spid="_x0000_s1026" style="position:absolute;margin-left:253.45pt;margin-top:208.15pt;width:1.4pt;height:1.4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" fillcolor="black [3200]" strokecolor="black [1600]" strokeweight="2pt"/>
            </w:pict>
          </mc:Fallback>
        </mc:AlternateContent>
      </w:r>
      <w:r w:rsidR="007322B3"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14C4DEC7" wp14:editId="5FA324E0">
                <wp:simplePos x="0" y="0"/>
                <wp:positionH relativeFrom="column">
                  <wp:posOffset>4361180</wp:posOffset>
                </wp:positionH>
                <wp:positionV relativeFrom="paragraph">
                  <wp:posOffset>2007235</wp:posOffset>
                </wp:positionV>
                <wp:extent cx="17780" cy="17780"/>
                <wp:effectExtent l="0" t="0" r="20320" b="20320"/>
                <wp:wrapNone/>
                <wp:docPr id="45" name="Oval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780" cy="177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45" o:spid="_x0000_s1026" style="position:absolute;margin-left:343.4pt;margin-top:158.05pt;width:1.4pt;height:1.4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" fillcolor="black [3200]" strokecolor="black [1600]" strokeweight="2pt"/>
            </w:pict>
          </mc:Fallback>
        </mc:AlternateContent>
      </w:r>
      <w:r w:rsidR="007322B3"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10CA9924" wp14:editId="4761C5E8">
                <wp:simplePos x="0" y="0"/>
                <wp:positionH relativeFrom="column">
                  <wp:posOffset>2250440</wp:posOffset>
                </wp:positionH>
                <wp:positionV relativeFrom="paragraph">
                  <wp:posOffset>880110</wp:posOffset>
                </wp:positionV>
                <wp:extent cx="17780" cy="17780"/>
                <wp:effectExtent l="0" t="0" r="20320" b="20320"/>
                <wp:wrapNone/>
                <wp:docPr id="44" name="Oval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780" cy="177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44" o:spid="_x0000_s1026" style="position:absolute;margin-left:177.2pt;margin-top:69.3pt;width:1.4pt;height:1.4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" fillcolor="black [3200]" strokecolor="black [1600]" strokeweight="2pt"/>
            </w:pict>
          </mc:Fallback>
        </mc:AlternateContent>
      </w:r>
      <w:r w:rsidR="007322B3"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0CF2283B" wp14:editId="40FE15D5">
                <wp:simplePos x="0" y="0"/>
                <wp:positionH relativeFrom="column">
                  <wp:posOffset>2814320</wp:posOffset>
                </wp:positionH>
                <wp:positionV relativeFrom="paragraph">
                  <wp:posOffset>1228090</wp:posOffset>
                </wp:positionV>
                <wp:extent cx="17780" cy="17780"/>
                <wp:effectExtent l="0" t="0" r="20320" b="20320"/>
                <wp:wrapNone/>
                <wp:docPr id="43" name="Oval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780" cy="177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43" o:spid="_x0000_s1026" style="position:absolute;margin-left:221.6pt;margin-top:96.7pt;width:1.4pt;height:1.4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" fillcolor="black [3200]" strokecolor="black [1600]" strokeweight="2pt"/>
            </w:pict>
          </mc:Fallback>
        </mc:AlternateContent>
      </w:r>
      <w:r w:rsidR="007322B3"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6E986145" wp14:editId="66D88C8D">
                <wp:simplePos x="0" y="0"/>
                <wp:positionH relativeFrom="column">
                  <wp:posOffset>3498850</wp:posOffset>
                </wp:positionH>
                <wp:positionV relativeFrom="paragraph">
                  <wp:posOffset>1222375</wp:posOffset>
                </wp:positionV>
                <wp:extent cx="17780" cy="17780"/>
                <wp:effectExtent l="0" t="0" r="20320" b="20320"/>
                <wp:wrapNone/>
                <wp:docPr id="42" name="Oval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780" cy="177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42" o:spid="_x0000_s1026" style="position:absolute;margin-left:275.5pt;margin-top:96.25pt;width:1.4pt;height:1.4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" fillcolor="black [3200]" strokecolor="black [1600]" strokeweight="2pt"/>
            </w:pict>
          </mc:Fallback>
        </mc:AlternateContent>
      </w:r>
      <w:r w:rsidR="007322B3"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1C94DA10" wp14:editId="157E4D50">
                <wp:simplePos x="0" y="0"/>
                <wp:positionH relativeFrom="column">
                  <wp:posOffset>2561590</wp:posOffset>
                </wp:positionH>
                <wp:positionV relativeFrom="paragraph">
                  <wp:posOffset>396875</wp:posOffset>
                </wp:positionV>
                <wp:extent cx="17780" cy="17780"/>
                <wp:effectExtent l="0" t="0" r="20320" b="20320"/>
                <wp:wrapNone/>
                <wp:docPr id="41" name="Oval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780" cy="177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41" o:spid="_x0000_s1026" style="position:absolute;margin-left:201.7pt;margin-top:31.25pt;width:1.4pt;height:1.4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" fillcolor="black [3200]" strokecolor="black [1600]" strokeweight="2pt"/>
            </w:pict>
          </mc:Fallback>
        </mc:AlternateContent>
      </w:r>
      <w:r w:rsidR="007322B3"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968C411" wp14:editId="33367706">
                <wp:simplePos x="0" y="0"/>
                <wp:positionH relativeFrom="column">
                  <wp:posOffset>1716405</wp:posOffset>
                </wp:positionH>
                <wp:positionV relativeFrom="paragraph">
                  <wp:posOffset>1232535</wp:posOffset>
                </wp:positionV>
                <wp:extent cx="1793240" cy="551815"/>
                <wp:effectExtent l="0" t="0" r="16510" b="19685"/>
                <wp:wrapNone/>
                <wp:docPr id="21" name="Straight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93240" cy="551815"/>
                        </a:xfrm>
                        <a:prstGeom prst="line">
                          <a:avLst/>
                        </a:prstGeom>
                        <a:ln>
                          <a:prstDash val="lg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1" o:spid="_x0000_s1026" style="position:absolute;flip: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5.15pt,97.05pt" to="276.35pt,14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" strokecolor="black [3040]">
                <v:stroke dashstyle="longDash"/>
              </v:line>
            </w:pict>
          </mc:Fallback>
        </mc:AlternateContent>
      </w:r>
      <w:r w:rsidR="007322B3"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4B80F985" wp14:editId="2DF14314">
                <wp:simplePos x="0" y="0"/>
                <wp:positionH relativeFrom="column">
                  <wp:posOffset>1509623</wp:posOffset>
                </wp:positionH>
                <wp:positionV relativeFrom="paragraph">
                  <wp:posOffset>1492370</wp:posOffset>
                </wp:positionV>
                <wp:extent cx="198407" cy="232913"/>
                <wp:effectExtent l="0" t="0" r="0" b="0"/>
                <wp:wrapNone/>
                <wp:docPr id="37" name="Text Box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8407" cy="23291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322B3" w:rsidRDefault="007322B3">
                            <w:r>
                              <w:t>P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7" o:spid="_x0000_s1027" type="#_x0000_t202" style="position:absolute;margin-left:118.85pt;margin-top:117.5pt;width:15.6pt;height:18.3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" fillcolor="white [3201]" stroked="f" strokeweight=".5pt">
                <v:textbox>
                  <w:txbxContent>
                    <w:p w:rsidR="007322B3" w:rsidRDefault="007322B3">
                      <w: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  <w:r w:rsidR="00B0357A"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BA70EFD" wp14:editId="72F6C6A4">
                <wp:simplePos x="0" y="0"/>
                <wp:positionH relativeFrom="column">
                  <wp:posOffset>1992630</wp:posOffset>
                </wp:positionH>
                <wp:positionV relativeFrom="paragraph">
                  <wp:posOffset>655008</wp:posOffset>
                </wp:positionV>
                <wp:extent cx="129396" cy="388153"/>
                <wp:effectExtent l="0" t="0" r="4445" b="0"/>
                <wp:wrapNone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9396" cy="38815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0357A" w:rsidRDefault="00B0357A">
                            <w:r>
                              <w:t>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7" o:spid="_x0000_s1028" type="#_x0000_t202" style="position:absolute;margin-left:156.9pt;margin-top:51.6pt;width:10.2pt;height:30.5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" fillcolor="white [3201]" stroked="f" strokeweight=".5pt">
                <v:textbox>
                  <w:txbxContent>
                    <w:p w:rsidR="00B0357A" w:rsidRDefault="00B0357A">
                      <w: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 w:rsidR="00B0357A"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02F6D67" wp14:editId="3684CA95">
                <wp:simplePos x="0" y="0"/>
                <wp:positionH relativeFrom="column">
                  <wp:posOffset>2441275</wp:posOffset>
                </wp:positionH>
                <wp:positionV relativeFrom="paragraph">
                  <wp:posOffset>103517</wp:posOffset>
                </wp:positionV>
                <wp:extent cx="258433" cy="258792"/>
                <wp:effectExtent l="0" t="0" r="8890" b="8255"/>
                <wp:wrapNone/>
                <wp:docPr id="25" name="Text Box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8433" cy="25879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0357A" w:rsidRDefault="00B0357A">
                            <w:r>
                              <w:t>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5" o:spid="_x0000_s1029" type="#_x0000_t202" style="position:absolute;margin-left:192.25pt;margin-top:8.15pt;width:20.35pt;height:20.4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" fillcolor="white [3201]" stroked="f" strokeweight=".5pt">
                <v:textbox>
                  <w:txbxContent>
                    <w:p w:rsidR="00B0357A" w:rsidRDefault="00B0357A">
                      <w: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 w:rsidR="00B0357A"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1F5C7885" wp14:editId="398845A2">
                <wp:simplePos x="0" y="0"/>
                <wp:positionH relativeFrom="column">
                  <wp:posOffset>923026</wp:posOffset>
                </wp:positionH>
                <wp:positionV relativeFrom="paragraph">
                  <wp:posOffset>1785392</wp:posOffset>
                </wp:positionV>
                <wp:extent cx="785004" cy="233189"/>
                <wp:effectExtent l="0" t="0" r="15240" b="33655"/>
                <wp:wrapNone/>
                <wp:docPr id="24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85004" cy="23318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4" o:spid="_x0000_s1026" style="position:absolute;flip:y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2.7pt,140.6pt" to="134.5pt,15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" strokecolor="black [3040]"/>
            </w:pict>
          </mc:Fallback>
        </mc:AlternateContent>
      </w:r>
      <w:r w:rsidR="00B0357A"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BE41DFC" wp14:editId="395F26FC">
                <wp:simplePos x="0" y="0"/>
                <wp:positionH relativeFrom="column">
                  <wp:posOffset>2700068</wp:posOffset>
                </wp:positionH>
                <wp:positionV relativeFrom="paragraph">
                  <wp:posOffset>2639683</wp:posOffset>
                </wp:positionV>
                <wp:extent cx="534670" cy="431166"/>
                <wp:effectExtent l="0" t="0" r="17780" b="26035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34670" cy="43116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8" o:spid="_x0000_s1026" style="position:absolute;flip:y;z-index:251676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12.6pt,207.85pt" to="254.7pt,24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" strokecolor="black [3040]"/>
            </w:pict>
          </mc:Fallback>
        </mc:AlternateContent>
      </w:r>
      <w:r w:rsidR="00B0357A"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267749B" wp14:editId="25F116BB">
                <wp:simplePos x="0" y="0"/>
                <wp:positionH relativeFrom="column">
                  <wp:posOffset>2268746</wp:posOffset>
                </wp:positionH>
                <wp:positionV relativeFrom="paragraph">
                  <wp:posOffset>905774</wp:posOffset>
                </wp:positionV>
                <wp:extent cx="1233709" cy="327803"/>
                <wp:effectExtent l="0" t="0" r="24130" b="34290"/>
                <wp:wrapNone/>
                <wp:docPr id="23" name="Straight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33709" cy="327803"/>
                        </a:xfrm>
                        <a:prstGeom prst="line">
                          <a:avLst/>
                        </a:prstGeom>
                        <a:ln>
                          <a:prstDash val="lg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3" o:spid="_x0000_s1026" style="position:absolute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8.65pt,71.3pt" to="275.8pt,9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" strokecolor="black [3040]">
                <v:stroke dashstyle="longDash"/>
              </v:line>
            </w:pict>
          </mc:Fallback>
        </mc:AlternateContent>
      </w:r>
      <w:r w:rsidR="00B0357A"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2D01D528" wp14:editId="3A5B357A">
                <wp:simplePos x="0" y="0"/>
                <wp:positionH relativeFrom="column">
                  <wp:posOffset>2811672</wp:posOffset>
                </wp:positionH>
                <wp:positionV relativeFrom="paragraph">
                  <wp:posOffset>1233434</wp:posOffset>
                </wp:positionV>
                <wp:extent cx="690281" cy="143"/>
                <wp:effectExtent l="0" t="0" r="14605" b="19050"/>
                <wp:wrapNone/>
                <wp:docPr id="22" name="Straight Connecto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0281" cy="14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2" o:spid="_x0000_s1026" style="position:absolute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1.4pt,97.1pt" to="275.75pt,9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" strokecolor="black [3040]"/>
            </w:pict>
          </mc:Fallback>
        </mc:AlternateContent>
      </w:r>
      <w:r w:rsidR="00B0357A"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81F49E8" wp14:editId="43633926">
                <wp:simplePos x="0" y="0"/>
                <wp:positionH relativeFrom="column">
                  <wp:posOffset>3061970</wp:posOffset>
                </wp:positionH>
                <wp:positionV relativeFrom="paragraph">
                  <wp:posOffset>1233170</wp:posOffset>
                </wp:positionV>
                <wp:extent cx="438785" cy="2104390"/>
                <wp:effectExtent l="0" t="0" r="37465" b="29210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38785" cy="210439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17" o:spid="_x0000_s1026" style="position:absolute;flip:y;z-index:2516756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41.1pt,97.1pt" to="275.65pt,26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" strokecolor="black [3040]"/>
            </w:pict>
          </mc:Fallback>
        </mc:AlternateContent>
      </w:r>
      <w:r w:rsidR="00B0357A"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509447E9" wp14:editId="63979F11">
                <wp:simplePos x="0" y="0"/>
                <wp:positionH relativeFrom="column">
                  <wp:posOffset>923026</wp:posOffset>
                </wp:positionH>
                <wp:positionV relativeFrom="paragraph">
                  <wp:posOffset>2018078</wp:posOffset>
                </wp:positionV>
                <wp:extent cx="638355" cy="503"/>
                <wp:effectExtent l="0" t="0" r="9525" b="19050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38355" cy="503"/>
                        </a:xfrm>
                        <a:prstGeom prst="line">
                          <a:avLst/>
                        </a:prstGeom>
                        <a:ln>
                          <a:prstDash val="lg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0" o:spid="_x0000_s1026" style="position:absolute;flip:x y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2.7pt,158.9pt" to="122.95pt,15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" strokecolor="black [3040]">
                <v:stroke dashstyle="longDash"/>
              </v:line>
            </w:pict>
          </mc:Fallback>
        </mc:AlternateContent>
      </w:r>
      <w:r w:rsidR="00B0357A"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ABE3ED2" wp14:editId="7F7CCA7D">
                <wp:simplePos x="0" y="0"/>
                <wp:positionH relativeFrom="column">
                  <wp:posOffset>923026</wp:posOffset>
                </wp:positionH>
                <wp:positionV relativeFrom="paragraph">
                  <wp:posOffset>2018581</wp:posOffset>
                </wp:positionV>
                <wp:extent cx="957532" cy="577970"/>
                <wp:effectExtent l="0" t="0" r="14605" b="31750"/>
                <wp:wrapNone/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957532" cy="57797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9" o:spid="_x0000_s1026" style="position:absolute;flip:x y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2.7pt,158.95pt" to="148.1pt,20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" strokecolor="black [3040]"/>
            </w:pict>
          </mc:Fallback>
        </mc:AlternateContent>
      </w:r>
      <w:r w:rsidR="00B0357A"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1711332" wp14:editId="19FA53B0">
                <wp:simplePos x="0" y="0"/>
                <wp:positionH relativeFrom="column">
                  <wp:posOffset>3062377</wp:posOffset>
                </wp:positionH>
                <wp:positionV relativeFrom="paragraph">
                  <wp:posOffset>3071004</wp:posOffset>
                </wp:positionV>
                <wp:extent cx="267336" cy="267335"/>
                <wp:effectExtent l="0" t="0" r="18415" b="18415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67336" cy="26733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6" o:spid="_x0000_s1026" style="position:absolute;flip:x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1.15pt,241.8pt" to="262.2pt,26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" strokecolor="black [3040]"/>
            </w:pict>
          </mc:Fallback>
        </mc:AlternateContent>
      </w:r>
      <w:r w:rsidR="00767042"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369376B" wp14:editId="667FCB5A">
                <wp:simplePos x="0" y="0"/>
                <wp:positionH relativeFrom="column">
                  <wp:posOffset>2700068</wp:posOffset>
                </wp:positionH>
                <wp:positionV relativeFrom="paragraph">
                  <wp:posOffset>3071004</wp:posOffset>
                </wp:positionV>
                <wp:extent cx="405441" cy="267335"/>
                <wp:effectExtent l="0" t="0" r="33020" b="18415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5441" cy="26733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5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2.6pt,241.8pt" to="244.5pt,26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" strokecolor="black [3040]"/>
            </w:pict>
          </mc:Fallback>
        </mc:AlternateContent>
      </w:r>
      <w:r w:rsidR="00767042"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FA92079" wp14:editId="264FA790">
                <wp:simplePos x="0" y="0"/>
                <wp:positionH relativeFrom="column">
                  <wp:posOffset>1880558</wp:posOffset>
                </wp:positionH>
                <wp:positionV relativeFrom="paragraph">
                  <wp:posOffset>2596551</wp:posOffset>
                </wp:positionV>
                <wp:extent cx="819510" cy="474453"/>
                <wp:effectExtent l="0" t="0" r="19050" b="20955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19510" cy="474453"/>
                        </a:xfrm>
                        <a:prstGeom prst="line">
                          <a:avLst/>
                        </a:prstGeom>
                        <a:ln>
                          <a:prstDash val="lg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4" o:spid="_x0000_s1026" style="position:absolute;flip:x y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8.1pt,204.45pt" to="212.65pt,24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" strokecolor="black [3040]">
                <v:stroke dashstyle="longDash"/>
              </v:line>
            </w:pict>
          </mc:Fallback>
        </mc:AlternateContent>
      </w:r>
      <w:r w:rsidR="00767042"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8DBFE7A" wp14:editId="0ABE6CE2">
                <wp:simplePos x="0" y="0"/>
                <wp:positionH relativeFrom="column">
                  <wp:posOffset>2122098</wp:posOffset>
                </wp:positionH>
                <wp:positionV relativeFrom="paragraph">
                  <wp:posOffset>1233434</wp:posOffset>
                </wp:positionV>
                <wp:extent cx="1380227" cy="1837570"/>
                <wp:effectExtent l="0" t="0" r="29845" b="29845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380227" cy="1837570"/>
                        </a:xfrm>
                        <a:prstGeom prst="line">
                          <a:avLst/>
                        </a:prstGeom>
                        <a:ln>
                          <a:prstDash val="lg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3" o:spid="_x0000_s1026" style="position:absolute;flip:x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7.1pt,97.1pt" to="275.8pt,24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" strokecolor="black [3040]">
                <v:stroke dashstyle="longDash"/>
              </v:line>
            </w:pict>
          </mc:Fallback>
        </mc:AlternateContent>
      </w:r>
      <w:r w:rsidR="00767042"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663D66B" wp14:editId="7F25A92C">
                <wp:simplePos x="0" y="0"/>
                <wp:positionH relativeFrom="column">
                  <wp:posOffset>2562045</wp:posOffset>
                </wp:positionH>
                <wp:positionV relativeFrom="paragraph">
                  <wp:posOffset>414068</wp:posOffset>
                </wp:positionV>
                <wp:extent cx="249627" cy="2337758"/>
                <wp:effectExtent l="0" t="0" r="36195" b="24765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9627" cy="2337758"/>
                        </a:xfrm>
                        <a:prstGeom prst="line">
                          <a:avLst/>
                        </a:prstGeom>
                        <a:ln>
                          <a:prstDash val="lg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2" o:spid="_x0000_s1026" style="position:absolute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1.75pt,32.6pt" to="221.4pt,21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" strokecolor="black [3040]">
                <v:stroke dashstyle="longDash"/>
              </v:line>
            </w:pict>
          </mc:Fallback>
        </mc:AlternateContent>
      </w:r>
      <w:r w:rsidR="00767042"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2D8092C" wp14:editId="14E4D77F">
                <wp:simplePos x="0" y="0"/>
                <wp:positionH relativeFrom="column">
                  <wp:posOffset>2122098</wp:posOffset>
                </wp:positionH>
                <wp:positionV relativeFrom="paragraph">
                  <wp:posOffset>2018581</wp:posOffset>
                </wp:positionV>
                <wp:extent cx="2268208" cy="1052423"/>
                <wp:effectExtent l="0" t="0" r="18415" b="33655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268208" cy="1052423"/>
                        </a:xfrm>
                        <a:prstGeom prst="line">
                          <a:avLst/>
                        </a:prstGeom>
                        <a:ln>
                          <a:prstDash val="lg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1" o:spid="_x0000_s1026" style="position:absolute;flip:y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7.1pt,158.95pt" to="345.7pt,24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" strokecolor="black [3040]">
                <v:stroke dashstyle="longDash"/>
              </v:line>
            </w:pict>
          </mc:Fallback>
        </mc:AlternateContent>
      </w:r>
      <w:r w:rsidR="00767042"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A2BD5F1" wp14:editId="6EBB37DE">
                <wp:simplePos x="0" y="0"/>
                <wp:positionH relativeFrom="column">
                  <wp:posOffset>1561380</wp:posOffset>
                </wp:positionH>
                <wp:positionV relativeFrom="paragraph">
                  <wp:posOffset>2018580</wp:posOffset>
                </wp:positionV>
                <wp:extent cx="1768415" cy="1052423"/>
                <wp:effectExtent l="0" t="0" r="22860" b="33655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68415" cy="1052423"/>
                        </a:xfrm>
                        <a:prstGeom prst="line">
                          <a:avLst/>
                        </a:prstGeom>
                        <a:ln>
                          <a:prstDash val="lg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0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2.95pt,158.95pt" to="262.2pt,24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" strokecolor="black [3040]">
                <v:stroke dashstyle="longDash"/>
              </v:line>
            </w:pict>
          </mc:Fallback>
        </mc:AlternateContent>
      </w:r>
      <w:r w:rsidR="00767042"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F5B3E21" wp14:editId="0A6B42D8">
                <wp:simplePos x="0" y="0"/>
                <wp:positionH relativeFrom="column">
                  <wp:posOffset>2268747</wp:posOffset>
                </wp:positionH>
                <wp:positionV relativeFrom="paragraph">
                  <wp:posOffset>905774</wp:posOffset>
                </wp:positionV>
                <wp:extent cx="543464" cy="327803"/>
                <wp:effectExtent l="0" t="0" r="28575" b="3429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3464" cy="327803"/>
                        </a:xfrm>
                        <a:prstGeom prst="line">
                          <a:avLst/>
                        </a:prstGeom>
                        <a:ln>
                          <a:prstDash val="lg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9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8.65pt,71.3pt" to="221.45pt,9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" strokecolor="black [3040]">
                <v:stroke dashstyle="longDash"/>
              </v:line>
            </w:pict>
          </mc:Fallback>
        </mc:AlternateContent>
      </w:r>
      <w:r w:rsidR="00767042"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FF01D8D" wp14:editId="49AA9632">
                <wp:simplePos x="0" y="0"/>
                <wp:positionH relativeFrom="column">
                  <wp:posOffset>2562044</wp:posOffset>
                </wp:positionH>
                <wp:positionV relativeFrom="paragraph">
                  <wp:posOffset>414067</wp:posOffset>
                </wp:positionV>
                <wp:extent cx="1828201" cy="1604513"/>
                <wp:effectExtent l="0" t="0" r="19685" b="3429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28201" cy="160451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8" o:spid="_x0000_s1026" style="position:absolute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1.75pt,32.6pt" to="345.7pt,15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" strokecolor="black [3040]"/>
            </w:pict>
          </mc:Fallback>
        </mc:AlternateContent>
      </w:r>
      <w:r w:rsidR="00767042"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050CC30" wp14:editId="26B626FB">
                <wp:simplePos x="0" y="0"/>
                <wp:positionH relativeFrom="column">
                  <wp:posOffset>2561506</wp:posOffset>
                </wp:positionH>
                <wp:positionV relativeFrom="paragraph">
                  <wp:posOffset>414068</wp:posOffset>
                </wp:positionV>
                <wp:extent cx="768290" cy="2656936"/>
                <wp:effectExtent l="0" t="0" r="32385" b="2921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8290" cy="265693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7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1.7pt,32.6pt" to="262.2pt,24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" strokecolor="black [3040]"/>
            </w:pict>
          </mc:Fallback>
        </mc:AlternateContent>
      </w:r>
      <w:r w:rsidR="00767042"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50220FC" wp14:editId="2DB8270F">
                <wp:simplePos x="0" y="0"/>
                <wp:positionH relativeFrom="column">
                  <wp:posOffset>2122098</wp:posOffset>
                </wp:positionH>
                <wp:positionV relativeFrom="paragraph">
                  <wp:posOffset>414068</wp:posOffset>
                </wp:positionV>
                <wp:extent cx="439408" cy="2656936"/>
                <wp:effectExtent l="0" t="0" r="37465" b="2921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39408" cy="265693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6" o:spid="_x0000_s1026" style="position:absolute;flip:x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7.1pt,32.6pt" to="201.7pt,24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" strokecolor="black [3040]"/>
            </w:pict>
          </mc:Fallback>
        </mc:AlternateContent>
      </w:r>
      <w:r w:rsidR="00767042"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CBF372E" wp14:editId="1EB49330">
                <wp:simplePos x="0" y="0"/>
                <wp:positionH relativeFrom="column">
                  <wp:posOffset>1561381</wp:posOffset>
                </wp:positionH>
                <wp:positionV relativeFrom="paragraph">
                  <wp:posOffset>414068</wp:posOffset>
                </wp:positionV>
                <wp:extent cx="1000185" cy="1604513"/>
                <wp:effectExtent l="0" t="0" r="28575" b="15240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00185" cy="160451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5" o:spid="_x0000_s1026" style="position:absolute;flip:x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22.95pt,32.6pt" to="201.7pt,15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" strokecolor="black [3040]"/>
            </w:pict>
          </mc:Fallback>
        </mc:AlternateContent>
      </w:r>
      <w:r w:rsidR="00767042"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07F6A1D" wp14:editId="03168D91">
                <wp:simplePos x="0" y="0"/>
                <wp:positionH relativeFrom="column">
                  <wp:posOffset>3329232</wp:posOffset>
                </wp:positionH>
                <wp:positionV relativeFrom="paragraph">
                  <wp:posOffset>2018581</wp:posOffset>
                </wp:positionV>
                <wp:extent cx="1061073" cy="1052423"/>
                <wp:effectExtent l="0" t="0" r="25400" b="33655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61073" cy="105242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4" o:spid="_x0000_s1026" style="position:absolute;flip:y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2.15pt,158.95pt" to="345.7pt,24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" strokecolor="black [3040]"/>
            </w:pict>
          </mc:Fallback>
        </mc:AlternateContent>
      </w:r>
      <w:r w:rsidR="00767042"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3419B8A" wp14:editId="56F8C8E3">
                <wp:simplePos x="0" y="0"/>
                <wp:positionH relativeFrom="column">
                  <wp:posOffset>2122086</wp:posOffset>
                </wp:positionH>
                <wp:positionV relativeFrom="paragraph">
                  <wp:posOffset>3070776</wp:posOffset>
                </wp:positionV>
                <wp:extent cx="1207710" cy="0"/>
                <wp:effectExtent l="0" t="0" r="12065" b="1905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0771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7.1pt,241.8pt" to="262.2pt,24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" strokecolor="black [3040]"/>
            </w:pict>
          </mc:Fallback>
        </mc:AlternateContent>
      </w:r>
      <w:r w:rsidR="00767042"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13F8F73" wp14:editId="1E6EE03B">
                <wp:simplePos x="0" y="0"/>
                <wp:positionH relativeFrom="column">
                  <wp:posOffset>1560830</wp:posOffset>
                </wp:positionH>
                <wp:positionV relativeFrom="paragraph">
                  <wp:posOffset>2018030</wp:posOffset>
                </wp:positionV>
                <wp:extent cx="2828925" cy="0"/>
                <wp:effectExtent l="0" t="0" r="9525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28925" cy="0"/>
                        </a:xfrm>
                        <a:prstGeom prst="line">
                          <a:avLst/>
                        </a:prstGeom>
                        <a:ln>
                          <a:prstDash val="lg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1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22.9pt,158.9pt" to="345.65pt,15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" strokecolor="black [3040]">
                <v:stroke dashstyle="longDash"/>
              </v:line>
            </w:pict>
          </mc:Fallback>
        </mc:AlternateContent>
      </w:r>
      <w:r w:rsidR="00767042"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E9D0CC7" wp14:editId="0A0003DD">
                <wp:simplePos x="0" y="0"/>
                <wp:positionH relativeFrom="column">
                  <wp:posOffset>1561381</wp:posOffset>
                </wp:positionH>
                <wp:positionV relativeFrom="paragraph">
                  <wp:posOffset>2018580</wp:posOffset>
                </wp:positionV>
                <wp:extent cx="560717" cy="1052423"/>
                <wp:effectExtent l="0" t="0" r="29845" b="14605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60717" cy="105242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2.95pt,158.95pt" to="167.1pt,24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" strokecolor="black [3040]"/>
            </w:pict>
          </mc:Fallback>
        </mc:AlternateContent>
      </w:r>
    </w:p>
    <w:p w:rsidR="007322B3" w:rsidRPr="00464FA0" w:rsidRDefault="005B19D4" w:rsidP="007322B3">
      <w:pPr>
        <w:rPr>
          <w:rFonts w:ascii="Times New Roman" w:hAnsi="Times New Roman" w:cs="Times New Roman"/>
          <w:sz w:val="28"/>
          <w:szCs w:val="28"/>
        </w:rPr>
      </w:pPr>
      <w:r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3DA0F965" wp14:editId="638C75CD">
                <wp:simplePos x="0" y="0"/>
                <wp:positionH relativeFrom="column">
                  <wp:posOffset>1992701</wp:posOffset>
                </wp:positionH>
                <wp:positionV relativeFrom="paragraph">
                  <wp:posOffset>52645</wp:posOffset>
                </wp:positionV>
                <wp:extent cx="1880103" cy="0"/>
                <wp:effectExtent l="0" t="0" r="25400" b="19050"/>
                <wp:wrapNone/>
                <wp:docPr id="57" name="Straight Connector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80103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57" o:spid="_x0000_s1026" style="position:absolute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6.9pt,4.15pt" to="304.95pt,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" strokecolor="black [3040]"/>
            </w:pict>
          </mc:Fallback>
        </mc:AlternateContent>
      </w:r>
    </w:p>
    <w:p w:rsidR="007322B3" w:rsidRPr="00464FA0" w:rsidRDefault="00384D49" w:rsidP="007322B3">
      <w:pPr>
        <w:rPr>
          <w:rFonts w:ascii="Times New Roman" w:hAnsi="Times New Roman" w:cs="Times New Roman"/>
          <w:sz w:val="28"/>
          <w:szCs w:val="28"/>
        </w:rPr>
      </w:pPr>
      <w:r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1E9018B5" wp14:editId="1910AC6D">
                <wp:simplePos x="0" y="0"/>
                <wp:positionH relativeFrom="column">
                  <wp:posOffset>3436249</wp:posOffset>
                </wp:positionH>
                <wp:positionV relativeFrom="paragraph">
                  <wp:posOffset>267335</wp:posOffset>
                </wp:positionV>
                <wp:extent cx="275590" cy="292735"/>
                <wp:effectExtent l="0" t="0" r="0" b="0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5590" cy="2927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0357A" w:rsidRDefault="00B0357A">
                            <w:r>
                              <w:t>H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6" o:spid="_x0000_s1030" type="#_x0000_t202" style="position:absolute;margin-left:270.55pt;margin-top:21.05pt;width:21.7pt;height:23.0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" filled="f" stroked="f" strokeweight=".5pt">
                <v:textbox>
                  <w:txbxContent>
                    <w:p w:rsidR="00B0357A" w:rsidRDefault="00B0357A">
                      <w: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</w:p>
    <w:p w:rsidR="007322B3" w:rsidRPr="00464FA0" w:rsidRDefault="00384D49" w:rsidP="007322B3">
      <w:pPr>
        <w:rPr>
          <w:rFonts w:ascii="Times New Roman" w:hAnsi="Times New Roman" w:cs="Times New Roman"/>
          <w:sz w:val="28"/>
          <w:szCs w:val="28"/>
        </w:rPr>
      </w:pPr>
      <w:r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2FB38ED1" wp14:editId="167AAAC4">
                <wp:simplePos x="0" y="0"/>
                <wp:positionH relativeFrom="column">
                  <wp:posOffset>2620010</wp:posOffset>
                </wp:positionH>
                <wp:positionV relativeFrom="paragraph">
                  <wp:posOffset>83449</wp:posOffset>
                </wp:positionV>
                <wp:extent cx="207010" cy="249555"/>
                <wp:effectExtent l="0" t="0" r="0" b="0"/>
                <wp:wrapNone/>
                <wp:docPr id="39" name="Text Box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7010" cy="2495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322B3" w:rsidRDefault="007322B3">
                            <w:r>
                              <w:t>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9" o:spid="_x0000_s1031" type="#_x0000_t202" style="position:absolute;margin-left:206.3pt;margin-top:6.55pt;width:16.3pt;height:19.6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" filled="f" stroked="f" strokeweight=".5pt">
                <v:textbox>
                  <w:txbxContent>
                    <w:p w:rsidR="007322B3" w:rsidRDefault="007322B3">
                      <w: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</w:p>
    <w:p w:rsidR="007322B3" w:rsidRPr="00464FA0" w:rsidRDefault="00384D49" w:rsidP="007322B3">
      <w:pPr>
        <w:rPr>
          <w:rFonts w:ascii="Times New Roman" w:hAnsi="Times New Roman" w:cs="Times New Roman"/>
          <w:sz w:val="28"/>
          <w:szCs w:val="28"/>
        </w:rPr>
      </w:pPr>
      <w:r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7AF5D593" wp14:editId="440F6755">
                <wp:simplePos x="0" y="0"/>
                <wp:positionH relativeFrom="column">
                  <wp:posOffset>1707886</wp:posOffset>
                </wp:positionH>
                <wp:positionV relativeFrom="paragraph">
                  <wp:posOffset>337592</wp:posOffset>
                </wp:positionV>
                <wp:extent cx="146793" cy="785004"/>
                <wp:effectExtent l="0" t="0" r="24765" b="15240"/>
                <wp:wrapNone/>
                <wp:docPr id="59" name="Straight Connector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6793" cy="78500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59" o:spid="_x0000_s1026" style="position:absolute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4.5pt,26.6pt" to="146.05pt,8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" strokecolor="black [3040]"/>
            </w:pict>
          </mc:Fallback>
        </mc:AlternateContent>
      </w:r>
    </w:p>
    <w:p w:rsidR="007322B3" w:rsidRPr="00464FA0" w:rsidRDefault="00384D49" w:rsidP="007322B3">
      <w:pPr>
        <w:rPr>
          <w:rFonts w:ascii="Times New Roman" w:hAnsi="Times New Roman" w:cs="Times New Roman"/>
          <w:sz w:val="28"/>
          <w:szCs w:val="28"/>
        </w:rPr>
      </w:pPr>
      <w:r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1DFBF655" wp14:editId="6625D52C">
                <wp:simplePos x="0" y="0"/>
                <wp:positionH relativeFrom="column">
                  <wp:posOffset>702681</wp:posOffset>
                </wp:positionH>
                <wp:positionV relativeFrom="paragraph">
                  <wp:posOffset>112395</wp:posOffset>
                </wp:positionV>
                <wp:extent cx="249555" cy="249555"/>
                <wp:effectExtent l="0" t="0" r="0" b="0"/>
                <wp:wrapNone/>
                <wp:docPr id="36" name="Text Box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9555" cy="2495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322B3" w:rsidRDefault="007322B3">
                            <w:r>
                              <w:t>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6" o:spid="_x0000_s1032" type="#_x0000_t202" style="position:absolute;margin-left:55.35pt;margin-top:8.85pt;width:19.65pt;height:19.6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" filled="f" stroked="f" strokeweight=".5pt">
                <v:textbox>
                  <w:txbxContent>
                    <w:p w:rsidR="007322B3" w:rsidRDefault="007322B3">
                      <w: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  <w:r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546FDEF6" wp14:editId="62C9655F">
                <wp:simplePos x="0" y="0"/>
                <wp:positionH relativeFrom="column">
                  <wp:posOffset>1335405</wp:posOffset>
                </wp:positionH>
                <wp:positionV relativeFrom="paragraph">
                  <wp:posOffset>134249</wp:posOffset>
                </wp:positionV>
                <wp:extent cx="224155" cy="232410"/>
                <wp:effectExtent l="0" t="0" r="0" b="0"/>
                <wp:wrapNone/>
                <wp:docPr id="38" name="Text Box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4155" cy="2324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322B3" w:rsidRDefault="007322B3"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8" o:spid="_x0000_s1033" type="#_x0000_t202" style="position:absolute;margin-left:105.15pt;margin-top:10.55pt;width:17.65pt;height:18.3pt;z-index:2516971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" filled="f" stroked="f" strokeweight=".5pt">
                <v:textbox>
                  <w:txbxContent>
                    <w:p w:rsidR="007322B3" w:rsidRDefault="007322B3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6342DDD4" wp14:editId="1744F292">
                <wp:simplePos x="0" y="0"/>
                <wp:positionH relativeFrom="column">
                  <wp:posOffset>4318899</wp:posOffset>
                </wp:positionH>
                <wp:positionV relativeFrom="paragraph">
                  <wp:posOffset>17145</wp:posOffset>
                </wp:positionV>
                <wp:extent cx="241300" cy="275590"/>
                <wp:effectExtent l="0" t="0" r="0" b="0"/>
                <wp:wrapNone/>
                <wp:docPr id="33" name="Text Box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1300" cy="2755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322B3" w:rsidRDefault="007322B3">
                            <w: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3" o:spid="_x0000_s1034" type="#_x0000_t202" style="position:absolute;margin-left:340.05pt;margin-top:1.35pt;width:19pt;height:21.7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" filled="f" stroked="f" strokeweight=".5pt">
                <v:textbox>
                  <w:txbxContent>
                    <w:p w:rsidR="007322B3" w:rsidRDefault="007322B3">
                      <w: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4B1A9BBD" wp14:editId="56D56D30">
                <wp:simplePos x="0" y="0"/>
                <wp:positionH relativeFrom="column">
                  <wp:posOffset>2540371</wp:posOffset>
                </wp:positionH>
                <wp:positionV relativeFrom="paragraph">
                  <wp:posOffset>267335</wp:posOffset>
                </wp:positionV>
                <wp:extent cx="257810" cy="248920"/>
                <wp:effectExtent l="0" t="0" r="0" b="0"/>
                <wp:wrapNone/>
                <wp:docPr id="28" name="Text Box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810" cy="2489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0357A" w:rsidRDefault="00B0357A">
                            <w:r>
                              <w:t>Q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8" o:spid="_x0000_s1035" type="#_x0000_t202" style="position:absolute;margin-left:200.05pt;margin-top:21.05pt;width:20.3pt;height:19.6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" filled="f" stroked="f" strokeweight=".5pt">
                <v:textbox>
                  <w:txbxContent>
                    <w:p w:rsidR="00B0357A" w:rsidRDefault="00B0357A">
                      <w:r>
                        <w:t>Q</w:t>
                      </w:r>
                    </w:p>
                  </w:txbxContent>
                </v:textbox>
              </v:shape>
            </w:pict>
          </mc:Fallback>
        </mc:AlternateContent>
      </w:r>
    </w:p>
    <w:p w:rsidR="007322B3" w:rsidRPr="00464FA0" w:rsidRDefault="00384D49" w:rsidP="007322B3">
      <w:pPr>
        <w:rPr>
          <w:rFonts w:ascii="Times New Roman" w:hAnsi="Times New Roman" w:cs="Times New Roman"/>
          <w:sz w:val="28"/>
          <w:szCs w:val="28"/>
        </w:rPr>
      </w:pPr>
      <w:r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54CAA7DF" wp14:editId="7D970341">
                <wp:simplePos x="0" y="0"/>
                <wp:positionH relativeFrom="column">
                  <wp:posOffset>1660261</wp:posOffset>
                </wp:positionH>
                <wp:positionV relativeFrom="paragraph">
                  <wp:posOffset>290830</wp:posOffset>
                </wp:positionV>
                <wp:extent cx="241300" cy="258445"/>
                <wp:effectExtent l="0" t="0" r="0" b="0"/>
                <wp:wrapNone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1300" cy="2584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322B3" w:rsidRDefault="007322B3">
                            <w:r>
                              <w:t>K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5" o:spid="_x0000_s1036" type="#_x0000_t202" style="position:absolute;margin-left:130.75pt;margin-top:22.9pt;width:19pt;height:20.3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" filled="f" stroked="f" strokeweight=".5pt">
                <v:textbox>
                  <w:txbxContent>
                    <w:p w:rsidR="007322B3" w:rsidRDefault="007322B3">
                      <w:r>
                        <w:t>K</w:t>
                      </w:r>
                    </w:p>
                  </w:txbxContent>
                </v:textbox>
              </v:shape>
            </w:pict>
          </mc:Fallback>
        </mc:AlternateContent>
      </w:r>
    </w:p>
    <w:p w:rsidR="007322B3" w:rsidRPr="00464FA0" w:rsidRDefault="00384D49" w:rsidP="007322B3">
      <w:pPr>
        <w:rPr>
          <w:rFonts w:ascii="Times New Roman" w:hAnsi="Times New Roman" w:cs="Times New Roman"/>
          <w:sz w:val="28"/>
          <w:szCs w:val="28"/>
        </w:rPr>
      </w:pPr>
      <w:r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2564CE60" wp14:editId="274DF2CC">
                <wp:simplePos x="0" y="0"/>
                <wp:positionH relativeFrom="column">
                  <wp:posOffset>3179074</wp:posOffset>
                </wp:positionH>
                <wp:positionV relativeFrom="paragraph">
                  <wp:posOffset>1270</wp:posOffset>
                </wp:positionV>
                <wp:extent cx="172720" cy="232410"/>
                <wp:effectExtent l="0" t="0" r="0" b="0"/>
                <wp:wrapNone/>
                <wp:docPr id="34" name="Text Box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2720" cy="2324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322B3" w:rsidRDefault="007322B3">
                            <w:r>
                              <w:t>F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4" o:spid="_x0000_s1037" type="#_x0000_t202" style="position:absolute;margin-left:250.3pt;margin-top:.1pt;width:13.6pt;height:18.3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" filled="f" stroked="f" strokeweight=".5pt">
                <v:textbox>
                  <w:txbxContent>
                    <w:p w:rsidR="007322B3" w:rsidRDefault="007322B3">
                      <w: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74683F3E" wp14:editId="5E4F2422">
                <wp:simplePos x="0" y="0"/>
                <wp:positionH relativeFrom="column">
                  <wp:posOffset>2713990</wp:posOffset>
                </wp:positionH>
                <wp:positionV relativeFrom="paragraph">
                  <wp:posOffset>3175</wp:posOffset>
                </wp:positionV>
                <wp:extent cx="249555" cy="241300"/>
                <wp:effectExtent l="0" t="0" r="0" b="6350"/>
                <wp:wrapNone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9555" cy="2413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0357A" w:rsidRDefault="00B0357A">
                            <w:r>
                              <w:t>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9" o:spid="_x0000_s1038" type="#_x0000_t202" style="position:absolute;margin-left:213.7pt;margin-top:.25pt;width:19.65pt;height:19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" filled="f" stroked="f" strokeweight=".5pt">
                <v:textbox>
                  <w:txbxContent>
                    <w:p w:rsidR="00B0357A" w:rsidRDefault="00B0357A">
                      <w: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</w:p>
    <w:p w:rsidR="007322B3" w:rsidRPr="00464FA0" w:rsidRDefault="00384D49" w:rsidP="007322B3">
      <w:pPr>
        <w:rPr>
          <w:rFonts w:ascii="Times New Roman" w:hAnsi="Times New Roman" w:cs="Times New Roman"/>
          <w:sz w:val="28"/>
          <w:szCs w:val="28"/>
        </w:rPr>
      </w:pPr>
      <w:r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1D2A1AE0" wp14:editId="7355B3C7">
                <wp:simplePos x="0" y="0"/>
                <wp:positionH relativeFrom="column">
                  <wp:posOffset>2543546</wp:posOffset>
                </wp:positionH>
                <wp:positionV relativeFrom="paragraph">
                  <wp:posOffset>109855</wp:posOffset>
                </wp:positionV>
                <wp:extent cx="232410" cy="267335"/>
                <wp:effectExtent l="0" t="0" r="0" b="0"/>
                <wp:wrapNone/>
                <wp:docPr id="30" name="Text Box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2410" cy="2673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322B3" w:rsidRDefault="007322B3">
                            <w:r>
                              <w:t>I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0" o:spid="_x0000_s1039" type="#_x0000_t202" style="position:absolute;margin-left:200.3pt;margin-top:8.65pt;width:18.3pt;height:21.05pt;z-index:2516889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" filled="f" stroked="f" strokeweight=".5pt">
                <v:textbox>
                  <w:txbxContent>
                    <w:p w:rsidR="007322B3" w:rsidRDefault="007322B3">
                      <w: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39DEC02C" wp14:editId="317F1A99">
                <wp:simplePos x="0" y="0"/>
                <wp:positionH relativeFrom="column">
                  <wp:posOffset>1930136</wp:posOffset>
                </wp:positionH>
                <wp:positionV relativeFrom="paragraph">
                  <wp:posOffset>48895</wp:posOffset>
                </wp:positionV>
                <wp:extent cx="240665" cy="267335"/>
                <wp:effectExtent l="0" t="0" r="0" b="0"/>
                <wp:wrapNone/>
                <wp:docPr id="40" name="Text Box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0665" cy="2673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322B3" w:rsidRDefault="007322B3">
                            <w: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40" o:spid="_x0000_s1040" type="#_x0000_t202" style="position:absolute;margin-left:152pt;margin-top:3.85pt;width:18.95pt;height:21.0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" filled="f" stroked="f" strokeweight=".5pt">
                <v:textbox>
                  <w:txbxContent>
                    <w:p w:rsidR="007322B3" w:rsidRDefault="007322B3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742C256A" wp14:editId="5CA4386F">
                <wp:simplePos x="0" y="0"/>
                <wp:positionH relativeFrom="column">
                  <wp:posOffset>3285119</wp:posOffset>
                </wp:positionH>
                <wp:positionV relativeFrom="paragraph">
                  <wp:posOffset>65405</wp:posOffset>
                </wp:positionV>
                <wp:extent cx="267335" cy="267335"/>
                <wp:effectExtent l="0" t="0" r="0" b="0"/>
                <wp:wrapNone/>
                <wp:docPr id="32" name="Text Box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7335" cy="2673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322B3" w:rsidRDefault="007322B3">
                            <w: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2" o:spid="_x0000_s1041" type="#_x0000_t202" style="position:absolute;margin-left:258.65pt;margin-top:5.15pt;width:21.05pt;height:21.0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" filled="f" stroked="f" strokeweight=".5pt">
                <v:textbox>
                  <w:txbxContent>
                    <w:p w:rsidR="007322B3" w:rsidRDefault="007322B3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</w:p>
    <w:p w:rsidR="007322B3" w:rsidRPr="00464FA0" w:rsidRDefault="00384D49" w:rsidP="007322B3">
      <w:pPr>
        <w:rPr>
          <w:rFonts w:ascii="Times New Roman" w:hAnsi="Times New Roman" w:cs="Times New Roman"/>
          <w:sz w:val="28"/>
          <w:szCs w:val="28"/>
        </w:rPr>
      </w:pPr>
      <w:r w:rsidRPr="00464FA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2315EDF1" wp14:editId="1B55F472">
                <wp:simplePos x="0" y="0"/>
                <wp:positionH relativeFrom="column">
                  <wp:posOffset>2984500</wp:posOffset>
                </wp:positionH>
                <wp:positionV relativeFrom="paragraph">
                  <wp:posOffset>14869</wp:posOffset>
                </wp:positionV>
                <wp:extent cx="249555" cy="250190"/>
                <wp:effectExtent l="0" t="0" r="0" b="0"/>
                <wp:wrapNone/>
                <wp:docPr id="31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9555" cy="2501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322B3" w:rsidRDefault="007322B3">
                            <w:r>
                              <w:t>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1" o:spid="_x0000_s1042" type="#_x0000_t202" style="position:absolute;margin-left:235pt;margin-top:1.15pt;width:19.65pt;height:19.7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" filled="f" stroked="f" strokeweight=".5pt">
                <v:textbox>
                  <w:txbxContent>
                    <w:p w:rsidR="007322B3" w:rsidRDefault="007322B3">
                      <w: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</w:p>
    <w:p w:rsidR="007322B3" w:rsidRPr="00464FA0" w:rsidRDefault="007322B3" w:rsidP="007322B3">
      <w:pPr>
        <w:rPr>
          <w:rFonts w:ascii="Times New Roman" w:hAnsi="Times New Roman" w:cs="Times New Roman"/>
          <w:sz w:val="28"/>
          <w:szCs w:val="28"/>
        </w:rPr>
      </w:pPr>
    </w:p>
    <w:p w:rsidR="007322B3" w:rsidRPr="00464FA0" w:rsidRDefault="007322B3" w:rsidP="007322B3">
      <w:pPr>
        <w:rPr>
          <w:rFonts w:ascii="Times New Roman" w:hAnsi="Times New Roman" w:cs="Times New Roman"/>
          <w:sz w:val="28"/>
          <w:szCs w:val="28"/>
        </w:rPr>
      </w:pPr>
    </w:p>
    <w:p w:rsidR="00F66D83" w:rsidRPr="00464FA0" w:rsidRDefault="00F66D83" w:rsidP="007322B3">
      <w:pPr>
        <w:rPr>
          <w:rFonts w:ascii="Times New Roman" w:eastAsiaTheme="minorEastAsia" w:hAnsi="Times New Roman" w:cs="Times New Roman"/>
          <w:sz w:val="28"/>
          <w:szCs w:val="28"/>
        </w:rPr>
      </w:pPr>
      <w:r w:rsidRPr="00464FA0">
        <w:rPr>
          <w:rFonts w:ascii="Times New Roman" w:hAnsi="Times New Roman" w:cs="Times New Roman"/>
          <w:sz w:val="28"/>
          <w:szCs w:val="28"/>
        </w:rPr>
        <w:t xml:space="preserve">a, (1đ) Tìm (SAD)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∩</m:t>
        </m:r>
      </m:oMath>
      <w:r w:rsidRPr="00464FA0">
        <w:rPr>
          <w:rFonts w:ascii="Times New Roman" w:eastAsiaTheme="minorEastAsia" w:hAnsi="Times New Roman" w:cs="Times New Roman"/>
          <w:sz w:val="28"/>
          <w:szCs w:val="28"/>
        </w:rPr>
        <w:t xml:space="preserve"> (SBC) = ?</w:t>
      </w:r>
    </w:p>
    <w:p w:rsidR="00F66D83" w:rsidRPr="00464FA0" w:rsidRDefault="00060B6C" w:rsidP="007322B3">
      <w:pPr>
        <w:rPr>
          <w:rFonts w:ascii="Times New Roman" w:hAnsi="Times New Roman" w:cs="Times New Roman"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eqArrPr>
                <m:e>
                  <m:f>
                    <m:fPr>
                      <m:type m:val="noBar"/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∈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SAD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∩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SBC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 xml:space="preserve">                                  (0.25)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 xml:space="preserve">AD ϲ 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SAD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 xml:space="preserve">                                                   (0.25 </m:t>
                      </m:r>
                    </m:den>
                  </m:f>
                </m:e>
                <m:e>
                  <m:f>
                    <m:fPr>
                      <m:type m:val="noBar"/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 xml:space="preserve">BC ϲ 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SBC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 xml:space="preserve">                                                               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AD⁄⁄BC (vì ABCD là hình thang)    (0.25)</m:t>
                      </m:r>
                    </m:den>
                  </m:f>
                </m:e>
              </m:eqArr>
            </m:e>
          </m:d>
        </m:oMath>
      </m:oMathPara>
    </w:p>
    <w:p w:rsidR="00F66D83" w:rsidRPr="00464FA0" w:rsidRDefault="00F66D83" w:rsidP="00F66D83">
      <w:pPr>
        <w:rPr>
          <w:rFonts w:ascii="Times New Roman" w:hAnsi="Times New Roman" w:cs="Times New Roman"/>
          <w:sz w:val="28"/>
          <w:szCs w:val="28"/>
        </w:rPr>
      </w:pPr>
      <w:r w:rsidRPr="00464FA0">
        <w:rPr>
          <w:rFonts w:ascii="Times New Roman" w:hAnsi="Times New Roman" w:cs="Times New Roman"/>
          <w:sz w:val="28"/>
          <w:szCs w:val="28"/>
        </w:rPr>
        <w:t xml:space="preserve">=&gt; (SAD)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∩</m:t>
        </m:r>
      </m:oMath>
      <w:r w:rsidRPr="00464FA0">
        <w:rPr>
          <w:rFonts w:ascii="Times New Roman" w:eastAsiaTheme="minorEastAsia" w:hAnsi="Times New Roman" w:cs="Times New Roman"/>
          <w:sz w:val="28"/>
          <w:szCs w:val="28"/>
        </w:rPr>
        <w:t xml:space="preserve"> (SBC) = Sx // AD // BC                                    (0.25)</w:t>
      </w:r>
    </w:p>
    <w:p w:rsidR="00F66D83" w:rsidRPr="00464FA0" w:rsidRDefault="00F66D83" w:rsidP="00F66D83">
      <w:pPr>
        <w:tabs>
          <w:tab w:val="left" w:pos="2078"/>
        </w:tabs>
        <w:rPr>
          <w:rFonts w:ascii="Times New Roman" w:hAnsi="Times New Roman" w:cs="Times New Roman"/>
          <w:sz w:val="28"/>
          <w:szCs w:val="28"/>
        </w:rPr>
      </w:pPr>
      <w:r w:rsidRPr="00464FA0">
        <w:rPr>
          <w:rFonts w:ascii="Times New Roman" w:hAnsi="Times New Roman" w:cs="Times New Roman"/>
          <w:sz w:val="28"/>
          <w:szCs w:val="28"/>
        </w:rPr>
        <w:t xml:space="preserve">b, (1đ) Tìm HB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∩</m:t>
        </m:r>
      </m:oMath>
      <w:r w:rsidRPr="00464FA0">
        <w:rPr>
          <w:rFonts w:ascii="Times New Roman" w:eastAsiaTheme="minorEastAsia" w:hAnsi="Times New Roman" w:cs="Times New Roman"/>
          <w:sz w:val="28"/>
          <w:szCs w:val="28"/>
        </w:rPr>
        <w:t xml:space="preserve"> (SAC) = ?</w:t>
      </w:r>
      <w:r w:rsidRPr="00464FA0">
        <w:rPr>
          <w:rFonts w:ascii="Times New Roman" w:hAnsi="Times New Roman" w:cs="Times New Roman"/>
          <w:sz w:val="28"/>
          <w:szCs w:val="28"/>
        </w:rP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848"/>
        <w:gridCol w:w="1728"/>
      </w:tblGrid>
      <w:tr w:rsidR="00F66D83" w:rsidRPr="00464FA0" w:rsidTr="00F66D83">
        <w:tc>
          <w:tcPr>
            <w:tcW w:w="7848" w:type="dxa"/>
          </w:tcPr>
          <w:p w:rsidR="00F66D83" w:rsidRPr="00464FA0" w:rsidRDefault="00F66D83" w:rsidP="00F66D83">
            <w:pPr>
              <w:tabs>
                <w:tab w:val="left" w:pos="2078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Chọn mặt phẳng phụ (SBD) chứa HB</w:t>
            </w:r>
          </w:p>
        </w:tc>
        <w:tc>
          <w:tcPr>
            <w:tcW w:w="1728" w:type="dxa"/>
          </w:tcPr>
          <w:p w:rsidR="00F66D83" w:rsidRPr="00464FA0" w:rsidRDefault="00A977B0" w:rsidP="005B19D4">
            <w:pPr>
              <w:tabs>
                <w:tab w:val="left" w:pos="2078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F66D83" w:rsidRPr="00464FA0" w:rsidTr="00F66D83">
        <w:tc>
          <w:tcPr>
            <w:tcW w:w="7848" w:type="dxa"/>
          </w:tcPr>
          <w:p w:rsidR="00F66D83" w:rsidRPr="00464FA0" w:rsidRDefault="00F66D83" w:rsidP="00F66D83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 xml:space="preserve">Tìm (SBD)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∩</m:t>
              </m:r>
            </m:oMath>
            <w:r w:rsidRPr="00464FA0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(SAC) </w:t>
            </w:r>
          </w:p>
          <w:p w:rsidR="00F66D83" w:rsidRPr="00464FA0" w:rsidRDefault="00A977B0" w:rsidP="00A977B0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="00F66D83" w:rsidRPr="00464FA0">
              <w:rPr>
                <w:rFonts w:ascii="Times New Roman" w:hAnsi="Times New Roman" w:cs="Times New Roman"/>
                <w:sz w:val="28"/>
                <w:szCs w:val="28"/>
              </w:rPr>
              <w:t xml:space="preserve">(SBD)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∩</m:t>
              </m:r>
            </m:oMath>
            <w:r w:rsidR="00F66D83" w:rsidRPr="00464FA0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(SAC) = SO</w:t>
            </w:r>
          </w:p>
        </w:tc>
        <w:tc>
          <w:tcPr>
            <w:tcW w:w="1728" w:type="dxa"/>
          </w:tcPr>
          <w:p w:rsidR="005B19D4" w:rsidRPr="00464FA0" w:rsidRDefault="005B19D4" w:rsidP="005B19D4">
            <w:pPr>
              <w:tabs>
                <w:tab w:val="left" w:pos="2078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66D83" w:rsidRPr="00464FA0" w:rsidRDefault="00A977B0" w:rsidP="005B19D4">
            <w:pPr>
              <w:tabs>
                <w:tab w:val="left" w:pos="2078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F66D83" w:rsidRPr="00464FA0" w:rsidTr="00F66D83">
        <w:tc>
          <w:tcPr>
            <w:tcW w:w="7848" w:type="dxa"/>
          </w:tcPr>
          <w:p w:rsidR="00A977B0" w:rsidRPr="00464FA0" w:rsidRDefault="00A977B0" w:rsidP="00F66D83">
            <w:pPr>
              <w:tabs>
                <w:tab w:val="left" w:pos="2078"/>
              </w:tabs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SO∩HB=Q (trong mp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SBD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)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 xml:space="preserve">SO ϲ 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SAC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 xml:space="preserve">                                        </m:t>
                      </m:r>
                    </m:e>
                  </m:eqArr>
                </m:e>
              </m:d>
            </m:oMath>
          </w:p>
        </w:tc>
        <w:tc>
          <w:tcPr>
            <w:tcW w:w="1728" w:type="dxa"/>
          </w:tcPr>
          <w:p w:rsidR="005B19D4" w:rsidRPr="00464FA0" w:rsidRDefault="005B19D4" w:rsidP="005B19D4">
            <w:pPr>
              <w:tabs>
                <w:tab w:val="left" w:pos="2078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66D83" w:rsidRPr="00464FA0" w:rsidRDefault="00A977B0" w:rsidP="005B19D4">
            <w:pPr>
              <w:tabs>
                <w:tab w:val="left" w:pos="2078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F66D83" w:rsidRPr="00464FA0" w:rsidTr="00F66D83">
        <w:tc>
          <w:tcPr>
            <w:tcW w:w="7848" w:type="dxa"/>
          </w:tcPr>
          <w:p w:rsidR="00F66D83" w:rsidRPr="00464FA0" w:rsidRDefault="00A977B0" w:rsidP="00F66D83">
            <w:pPr>
              <w:tabs>
                <w:tab w:val="left" w:pos="2078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 xml:space="preserve">=&gt; HB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∩</m:t>
              </m:r>
            </m:oMath>
            <w:r w:rsidRPr="00464FA0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(SAC) = Q</w:t>
            </w:r>
          </w:p>
        </w:tc>
        <w:tc>
          <w:tcPr>
            <w:tcW w:w="1728" w:type="dxa"/>
          </w:tcPr>
          <w:p w:rsidR="00F66D83" w:rsidRPr="00464FA0" w:rsidRDefault="00A977B0" w:rsidP="005B19D4">
            <w:pPr>
              <w:tabs>
                <w:tab w:val="left" w:pos="2078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</w:tbl>
    <w:p w:rsidR="00A977B0" w:rsidRPr="00464FA0" w:rsidRDefault="00A977B0" w:rsidP="00F66D83">
      <w:pPr>
        <w:tabs>
          <w:tab w:val="left" w:pos="2078"/>
        </w:tabs>
        <w:rPr>
          <w:rFonts w:ascii="Times New Roman" w:hAnsi="Times New Roman" w:cs="Times New Roman"/>
          <w:sz w:val="28"/>
          <w:szCs w:val="28"/>
        </w:rPr>
      </w:pPr>
      <w:r w:rsidRPr="00464FA0">
        <w:rPr>
          <w:rFonts w:ascii="Times New Roman" w:hAnsi="Times New Roman" w:cs="Times New Roman"/>
          <w:sz w:val="28"/>
          <w:szCs w:val="28"/>
        </w:rPr>
        <w:t>c, (1đ) CM: IK // (HMN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848"/>
        <w:gridCol w:w="1728"/>
      </w:tblGrid>
      <w:tr w:rsidR="00A977B0" w:rsidRPr="00464FA0" w:rsidTr="00A977B0">
        <w:tc>
          <w:tcPr>
            <w:tcW w:w="7848" w:type="dxa"/>
          </w:tcPr>
          <w:p w:rsidR="00A977B0" w:rsidRPr="00464FA0" w:rsidRDefault="00A977B0" w:rsidP="00F66D83">
            <w:pPr>
              <w:tabs>
                <w:tab w:val="left" w:pos="2078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440" w:dyaOrig="620">
                <v:shape id="_x0000_i1038" type="#_x0000_t75" style="width:79.5pt;height:38.5pt" o:ole="">
                  <v:imagedata r:id="rId36" o:title=""/>
                </v:shape>
                <o:OLEObject Type="Embed" ProgID="Equation.DSMT4" ShapeID="_x0000_i1038" DrawAspect="Content" ObjectID="_1575368795" r:id="rId37"/>
              </w:object>
            </w:r>
          </w:p>
          <w:p w:rsidR="00A977B0" w:rsidRPr="00464FA0" w:rsidRDefault="00A977B0" w:rsidP="00F66D83">
            <w:pPr>
              <w:tabs>
                <w:tab w:val="left" w:pos="2078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=&gt; MN // AC</w:t>
            </w:r>
          </w:p>
        </w:tc>
        <w:tc>
          <w:tcPr>
            <w:tcW w:w="1728" w:type="dxa"/>
          </w:tcPr>
          <w:p w:rsidR="005B19D4" w:rsidRPr="00464FA0" w:rsidRDefault="005B19D4" w:rsidP="005B19D4">
            <w:pPr>
              <w:tabs>
                <w:tab w:val="left" w:pos="2078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977B0" w:rsidRPr="00464FA0" w:rsidRDefault="00A977B0" w:rsidP="005B19D4">
            <w:pPr>
              <w:tabs>
                <w:tab w:val="left" w:pos="2078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A977B0" w:rsidRPr="00464FA0" w:rsidTr="00A977B0">
        <w:tc>
          <w:tcPr>
            <w:tcW w:w="7848" w:type="dxa"/>
          </w:tcPr>
          <w:p w:rsidR="00A977B0" w:rsidRPr="00464FA0" w:rsidRDefault="00A977B0" w:rsidP="00A977B0">
            <w:pPr>
              <w:tabs>
                <w:tab w:val="left" w:pos="2078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 xml:space="preserve">mà IK // AC (IK là đường trung bình trong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∆ABC</m:t>
              </m:r>
            </m:oMath>
            <w:r w:rsidRPr="00464FA0">
              <w:rPr>
                <w:rFonts w:ascii="Times New Roman" w:eastAsiaTheme="minorEastAsia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728" w:type="dxa"/>
          </w:tcPr>
          <w:p w:rsidR="00A977B0" w:rsidRPr="00464FA0" w:rsidRDefault="00A977B0" w:rsidP="005B19D4">
            <w:pPr>
              <w:tabs>
                <w:tab w:val="left" w:pos="2078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A977B0" w:rsidRPr="00464FA0" w:rsidTr="00A977B0">
        <w:tc>
          <w:tcPr>
            <w:tcW w:w="7848" w:type="dxa"/>
          </w:tcPr>
          <w:p w:rsidR="00A977B0" w:rsidRPr="00464FA0" w:rsidRDefault="00A977B0" w:rsidP="00F66D83">
            <w:pPr>
              <w:tabs>
                <w:tab w:val="left" w:pos="2078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=&gt; IK // MN</w:t>
            </w:r>
          </w:p>
        </w:tc>
        <w:tc>
          <w:tcPr>
            <w:tcW w:w="1728" w:type="dxa"/>
          </w:tcPr>
          <w:p w:rsidR="00A977B0" w:rsidRPr="00464FA0" w:rsidRDefault="00A977B0" w:rsidP="005B19D4">
            <w:pPr>
              <w:tabs>
                <w:tab w:val="left" w:pos="2078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A977B0" w:rsidRPr="00464FA0" w:rsidTr="00A977B0">
        <w:tc>
          <w:tcPr>
            <w:tcW w:w="7848" w:type="dxa"/>
          </w:tcPr>
          <w:p w:rsidR="00A977B0" w:rsidRPr="00464FA0" w:rsidRDefault="00A977B0" w:rsidP="00F66D83">
            <w:pPr>
              <w:tabs>
                <w:tab w:val="left" w:pos="2078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 xml:space="preserve">Ta có: </w:t>
            </w:r>
            <w:r w:rsidRPr="00464FA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80" w:dyaOrig="279">
                <v:shape id="_x0000_i1039" type="#_x0000_t75" style="width:8.5pt;height:14pt" o:ole="">
                  <v:imagedata r:id="rId38" o:title=""/>
                </v:shape>
                <o:OLEObject Type="Embed" ProgID="Equation.DSMT4" ShapeID="_x0000_i1039" DrawAspect="Content" ObjectID="_1575368796" r:id="rId39"/>
              </w:object>
            </w:r>
            <w:r w:rsidRPr="00464FA0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1600" w:dyaOrig="1120">
                <v:shape id="_x0000_i1040" type="#_x0000_t75" style="width:87pt;height:63.5pt" o:ole="">
                  <v:imagedata r:id="rId40" o:title=""/>
                </v:shape>
                <o:OLEObject Type="Embed" ProgID="Equation.DSMT4" ShapeID="_x0000_i1040" DrawAspect="Content" ObjectID="_1575368797" r:id="rId41"/>
              </w:object>
            </w:r>
          </w:p>
          <w:p w:rsidR="00A977B0" w:rsidRPr="00464FA0" w:rsidRDefault="00A977B0" w:rsidP="00F66D83">
            <w:pPr>
              <w:tabs>
                <w:tab w:val="left" w:pos="2078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=&gt; IK // (HMN)</w:t>
            </w:r>
          </w:p>
        </w:tc>
        <w:tc>
          <w:tcPr>
            <w:tcW w:w="1728" w:type="dxa"/>
          </w:tcPr>
          <w:p w:rsidR="005B19D4" w:rsidRPr="00464FA0" w:rsidRDefault="005B19D4" w:rsidP="005B19D4">
            <w:pPr>
              <w:tabs>
                <w:tab w:val="left" w:pos="2078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B19D4" w:rsidRPr="00464FA0" w:rsidRDefault="005B19D4" w:rsidP="005B19D4">
            <w:pPr>
              <w:tabs>
                <w:tab w:val="left" w:pos="2078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977B0" w:rsidRPr="00464FA0" w:rsidRDefault="00A977B0" w:rsidP="005B19D4">
            <w:pPr>
              <w:tabs>
                <w:tab w:val="left" w:pos="2078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</w:tbl>
    <w:p w:rsidR="00A977B0" w:rsidRPr="00464FA0" w:rsidRDefault="00A977B0" w:rsidP="00F66D83">
      <w:pPr>
        <w:tabs>
          <w:tab w:val="left" w:pos="2078"/>
        </w:tabs>
        <w:rPr>
          <w:rFonts w:ascii="Times New Roman" w:hAnsi="Times New Roman" w:cs="Times New Roman"/>
          <w:sz w:val="28"/>
          <w:szCs w:val="28"/>
        </w:rPr>
      </w:pPr>
      <w:r w:rsidRPr="00464FA0">
        <w:rPr>
          <w:rFonts w:ascii="Times New Roman" w:hAnsi="Times New Roman" w:cs="Times New Roman"/>
          <w:sz w:val="28"/>
          <w:szCs w:val="28"/>
        </w:rPr>
        <w:t>d, (0.5đ) Thiết diện của hình chóp với (HIK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848"/>
        <w:gridCol w:w="1728"/>
      </w:tblGrid>
      <w:tr w:rsidR="00A977B0" w:rsidRPr="00464FA0" w:rsidTr="00A977B0">
        <w:tc>
          <w:tcPr>
            <w:tcW w:w="7848" w:type="dxa"/>
          </w:tcPr>
          <w:p w:rsidR="00A977B0" w:rsidRPr="00464FA0" w:rsidRDefault="00A977B0" w:rsidP="00A977B0">
            <w:pPr>
              <w:tabs>
                <w:tab w:val="left" w:pos="2078"/>
              </w:tabs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 xml:space="preserve">IK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∩CD=E</m:t>
              </m:r>
            </m:oMath>
            <w:r w:rsidRPr="00464FA0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(trong mp (ABCD))</w:t>
            </w:r>
          </w:p>
          <w:p w:rsidR="00A977B0" w:rsidRPr="00464FA0" w:rsidRDefault="00A977B0" w:rsidP="00A977B0">
            <w:pPr>
              <w:tabs>
                <w:tab w:val="left" w:pos="2078"/>
              </w:tabs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 xml:space="preserve">EH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∩SC=F</m:t>
              </m:r>
            </m:oMath>
            <w:r w:rsidR="005B19D4" w:rsidRPr="00464FA0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(trong mp (S</w:t>
            </w:r>
            <w:r w:rsidRPr="00464FA0">
              <w:rPr>
                <w:rFonts w:ascii="Times New Roman" w:eastAsiaTheme="minorEastAsia" w:hAnsi="Times New Roman" w:cs="Times New Roman"/>
                <w:sz w:val="28"/>
                <w:szCs w:val="28"/>
              </w:rPr>
              <w:t>CD))</w:t>
            </w:r>
          </w:p>
          <w:p w:rsidR="00A977B0" w:rsidRPr="00464FA0" w:rsidRDefault="00A977B0" w:rsidP="00A977B0">
            <w:pPr>
              <w:tabs>
                <w:tab w:val="left" w:pos="2078"/>
              </w:tabs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 xml:space="preserve">IK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∩AD=G</m:t>
              </m:r>
            </m:oMath>
            <w:r w:rsidRPr="00464FA0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(trong mp (ABCD))</w:t>
            </w:r>
          </w:p>
          <w:p w:rsidR="00A977B0" w:rsidRPr="00464FA0" w:rsidRDefault="00A977B0" w:rsidP="00A977B0">
            <w:pPr>
              <w:tabs>
                <w:tab w:val="left" w:pos="2078"/>
              </w:tabs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 xml:space="preserve">GH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∩SA=P</m:t>
              </m:r>
            </m:oMath>
            <w:r w:rsidR="005B19D4" w:rsidRPr="00464FA0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(trong mp (SAD))</w:t>
            </w:r>
          </w:p>
        </w:tc>
        <w:tc>
          <w:tcPr>
            <w:tcW w:w="1728" w:type="dxa"/>
          </w:tcPr>
          <w:p w:rsidR="005B19D4" w:rsidRPr="00464FA0" w:rsidRDefault="005B19D4" w:rsidP="005B19D4">
            <w:pPr>
              <w:tabs>
                <w:tab w:val="left" w:pos="2078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B19D4" w:rsidRPr="00464FA0" w:rsidRDefault="005B19D4" w:rsidP="005B19D4">
            <w:pPr>
              <w:tabs>
                <w:tab w:val="left" w:pos="2078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977B0" w:rsidRPr="00464FA0" w:rsidRDefault="005B19D4" w:rsidP="005B19D4">
            <w:pPr>
              <w:tabs>
                <w:tab w:val="left" w:pos="2078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A977B0" w:rsidRPr="00464FA0" w:rsidTr="00A977B0">
        <w:tc>
          <w:tcPr>
            <w:tcW w:w="7848" w:type="dxa"/>
          </w:tcPr>
          <w:p w:rsidR="00A977B0" w:rsidRPr="00464FA0" w:rsidRDefault="005B19D4" w:rsidP="00F66D83">
            <w:pPr>
              <w:tabs>
                <w:tab w:val="left" w:pos="2078"/>
              </w:tabs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 xml:space="preserve">(HIK)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∩</m:t>
              </m:r>
            </m:oMath>
            <w:r w:rsidRPr="00464FA0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(SAD) = HP</w:t>
            </w:r>
          </w:p>
          <w:p w:rsidR="005B19D4" w:rsidRPr="00464FA0" w:rsidRDefault="005B19D4" w:rsidP="00F66D83">
            <w:pPr>
              <w:tabs>
                <w:tab w:val="left" w:pos="2078"/>
              </w:tabs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 xml:space="preserve">(HIK)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∩</m:t>
              </m:r>
            </m:oMath>
            <w:r w:rsidRPr="00464FA0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(SAB) = PK</w:t>
            </w:r>
          </w:p>
          <w:p w:rsidR="005B19D4" w:rsidRPr="00464FA0" w:rsidRDefault="005B19D4" w:rsidP="00F66D83">
            <w:pPr>
              <w:tabs>
                <w:tab w:val="left" w:pos="2078"/>
              </w:tabs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 xml:space="preserve">(HIK)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∩</m:t>
              </m:r>
            </m:oMath>
            <w:r w:rsidRPr="00464FA0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(ABCD) = KI</w:t>
            </w:r>
          </w:p>
          <w:p w:rsidR="005B19D4" w:rsidRPr="00464FA0" w:rsidRDefault="005B19D4" w:rsidP="00F66D83">
            <w:pPr>
              <w:tabs>
                <w:tab w:val="left" w:pos="2078"/>
              </w:tabs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 xml:space="preserve">(HIK)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∩</m:t>
              </m:r>
            </m:oMath>
            <w:r w:rsidRPr="00464FA0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(SBC) = IF</w:t>
            </w:r>
          </w:p>
          <w:p w:rsidR="005B19D4" w:rsidRPr="00464FA0" w:rsidRDefault="005B19D4" w:rsidP="00F66D83">
            <w:pPr>
              <w:tabs>
                <w:tab w:val="left" w:pos="2078"/>
              </w:tabs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 xml:space="preserve">(HIK)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∩</m:t>
              </m:r>
            </m:oMath>
            <w:r w:rsidRPr="00464FA0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(SCD) = FH</w:t>
            </w:r>
          </w:p>
          <w:p w:rsidR="005B19D4" w:rsidRPr="00464FA0" w:rsidRDefault="005B19D4" w:rsidP="00F66D83">
            <w:pPr>
              <w:tabs>
                <w:tab w:val="left" w:pos="2078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eastAsiaTheme="minorEastAsia" w:hAnsi="Times New Roman" w:cs="Times New Roman"/>
                <w:sz w:val="28"/>
                <w:szCs w:val="28"/>
              </w:rPr>
              <w:t>Thiết diện cần tìm là: HPKIF</w:t>
            </w:r>
          </w:p>
        </w:tc>
        <w:tc>
          <w:tcPr>
            <w:tcW w:w="1728" w:type="dxa"/>
          </w:tcPr>
          <w:p w:rsidR="005B19D4" w:rsidRPr="00464FA0" w:rsidRDefault="005B19D4" w:rsidP="005B19D4">
            <w:pPr>
              <w:tabs>
                <w:tab w:val="left" w:pos="2078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B19D4" w:rsidRPr="00464FA0" w:rsidRDefault="005B19D4" w:rsidP="005B19D4">
            <w:pPr>
              <w:tabs>
                <w:tab w:val="left" w:pos="2078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B19D4" w:rsidRPr="00464FA0" w:rsidRDefault="005B19D4" w:rsidP="005B19D4">
            <w:pPr>
              <w:tabs>
                <w:tab w:val="left" w:pos="2078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977B0" w:rsidRPr="00464FA0" w:rsidRDefault="005B19D4" w:rsidP="005B19D4">
            <w:pPr>
              <w:tabs>
                <w:tab w:val="left" w:pos="2078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64FA0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</w:tbl>
    <w:p w:rsidR="00A977B0" w:rsidRPr="00464FA0" w:rsidRDefault="00A977B0" w:rsidP="00F66D83">
      <w:pPr>
        <w:tabs>
          <w:tab w:val="left" w:pos="2078"/>
        </w:tabs>
        <w:rPr>
          <w:rFonts w:ascii="Times New Roman" w:hAnsi="Times New Roman" w:cs="Times New Roman"/>
          <w:sz w:val="28"/>
          <w:szCs w:val="28"/>
        </w:rPr>
      </w:pPr>
    </w:p>
    <w:sectPr w:rsidR="00A977B0" w:rsidRPr="00464FA0" w:rsidSect="00392F91">
      <w:pgSz w:w="11907" w:h="16839" w:code="9"/>
      <w:pgMar w:top="568" w:right="708" w:bottom="426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4362A36"/>
    <w:multiLevelType w:val="hybridMultilevel"/>
    <w:tmpl w:val="289EAF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5626"/>
    <w:rsid w:val="00060B6C"/>
    <w:rsid w:val="001D36E0"/>
    <w:rsid w:val="001D4066"/>
    <w:rsid w:val="00384D49"/>
    <w:rsid w:val="00392F91"/>
    <w:rsid w:val="00464FA0"/>
    <w:rsid w:val="00531AE0"/>
    <w:rsid w:val="005467AE"/>
    <w:rsid w:val="005B19D4"/>
    <w:rsid w:val="00624FBC"/>
    <w:rsid w:val="00655744"/>
    <w:rsid w:val="006F7408"/>
    <w:rsid w:val="007322B3"/>
    <w:rsid w:val="007619A2"/>
    <w:rsid w:val="00767042"/>
    <w:rsid w:val="00922DC2"/>
    <w:rsid w:val="0098787E"/>
    <w:rsid w:val="00A05626"/>
    <w:rsid w:val="00A977B0"/>
    <w:rsid w:val="00AF44A2"/>
    <w:rsid w:val="00B0357A"/>
    <w:rsid w:val="00B25AC5"/>
    <w:rsid w:val="00CB3D7C"/>
    <w:rsid w:val="00F66D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0562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056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562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05626"/>
    <w:rPr>
      <w:color w:val="808080"/>
    </w:rPr>
  </w:style>
  <w:style w:type="paragraph" w:styleId="ListParagraph">
    <w:name w:val="List Paragraph"/>
    <w:basedOn w:val="Normal"/>
    <w:uiPriority w:val="34"/>
    <w:qFormat/>
    <w:rsid w:val="00464FA0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GB" w:eastAsia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0562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056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562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05626"/>
    <w:rPr>
      <w:color w:val="808080"/>
    </w:rPr>
  </w:style>
  <w:style w:type="paragraph" w:styleId="ListParagraph">
    <w:name w:val="List Paragraph"/>
    <w:basedOn w:val="Normal"/>
    <w:uiPriority w:val="34"/>
    <w:qFormat/>
    <w:rsid w:val="00464FA0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42</Words>
  <Characters>1952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TC</dc:creator>
  <cp:lastModifiedBy>Thanh loc</cp:lastModifiedBy>
  <cp:revision>4</cp:revision>
  <cp:lastPrinted>2017-12-21T06:35:00Z</cp:lastPrinted>
  <dcterms:created xsi:type="dcterms:W3CDTF">2017-12-21T06:35:00Z</dcterms:created>
  <dcterms:modified xsi:type="dcterms:W3CDTF">2017-12-21T06:36:00Z</dcterms:modified>
</cp:coreProperties>
</file>